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2607" w:type="dxa"/>
        <w:jc w:val="center"/>
        <w:tblInd w:w="30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8"/>
        <w:gridCol w:w="1082"/>
        <w:gridCol w:w="1165"/>
        <w:gridCol w:w="824"/>
        <w:gridCol w:w="1731"/>
        <w:gridCol w:w="640"/>
        <w:gridCol w:w="2117"/>
        <w:gridCol w:w="567"/>
        <w:gridCol w:w="2213"/>
        <w:gridCol w:w="546"/>
        <w:gridCol w:w="1154"/>
      </w:tblGrid>
      <w:tr w:rsidR="00B72E97" w:rsidRPr="00CF64B7" w:rsidTr="00A83133">
        <w:trPr>
          <w:trHeight w:val="821"/>
          <w:jc w:val="center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B72E97" w:rsidRPr="00A83133" w:rsidRDefault="00B72E97" w:rsidP="003A6441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</w:t>
            </w:r>
            <w:r w:rsidR="00D150DD">
              <w:rPr>
                <w:rFonts w:ascii="新細明體" w:hAnsi="新細明體" w:cs="新細明體" w:hint="eastAsia"/>
                <w:b/>
                <w:sz w:val="36"/>
                <w:szCs w:val="36"/>
              </w:rPr>
              <w:t>10</w:t>
            </w:r>
            <w:r w:rsidR="00E559AD">
              <w:rPr>
                <w:rFonts w:ascii="新細明體" w:hAnsi="新細明體" w:cs="新細明體" w:hint="eastAsia"/>
                <w:b/>
                <w:sz w:val="36"/>
                <w:szCs w:val="36"/>
              </w:rPr>
              <w:t>8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學年度第</w:t>
            </w:r>
            <w:r w:rsidR="00871214">
              <w:rPr>
                <w:rFonts w:ascii="新細明體" w:hAnsi="新細明體" w:cs="新細明體" w:hint="eastAsia"/>
                <w:b/>
                <w:sz w:val="36"/>
                <w:szCs w:val="36"/>
              </w:rPr>
              <w:t>二</w:t>
            </w:r>
            <w:r w:rsidR="00A83133">
              <w:rPr>
                <w:rFonts w:ascii="新細明體" w:hAnsi="新細明體" w:cs="新細明體" w:hint="eastAsia"/>
                <w:b/>
                <w:sz w:val="36"/>
                <w:szCs w:val="36"/>
              </w:rPr>
              <w:t>學期第</w:t>
            </w:r>
            <w:r w:rsidR="00871214">
              <w:rPr>
                <w:rFonts w:ascii="新細明體" w:hAnsi="新細明體" w:cs="新細明體" w:hint="eastAsia"/>
                <w:b/>
                <w:sz w:val="36"/>
                <w:szCs w:val="36"/>
              </w:rPr>
              <w:t>1</w:t>
            </w:r>
            <w:r w:rsidR="00A83133">
              <w:rPr>
                <w:rFonts w:ascii="新細明體" w:hAnsi="新細明體" w:cs="新細明體" w:hint="eastAsia"/>
                <w:b/>
                <w:sz w:val="36"/>
                <w:szCs w:val="36"/>
              </w:rPr>
              <w:t>次定期考查</w:t>
            </w:r>
            <w:r w:rsidR="00A60CAD">
              <w:rPr>
                <w:rFonts w:ascii="新細明體" w:hAnsi="新細明體" w:cs="新細明體" w:hint="eastAsia"/>
                <w:b/>
                <w:sz w:val="36"/>
                <w:szCs w:val="36"/>
              </w:rPr>
              <w:t>數學科一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年級</w:t>
            </w:r>
            <w:r w:rsidR="003A6441">
              <w:rPr>
                <w:rFonts w:ascii="新細明體" w:hAnsi="新細明體" w:cs="新細明體" w:hint="eastAsia"/>
                <w:b/>
                <w:sz w:val="36"/>
                <w:szCs w:val="36"/>
              </w:rPr>
              <w:t>答案</w:t>
            </w:r>
          </w:p>
        </w:tc>
      </w:tr>
      <w:tr w:rsidR="00B72E97" w:rsidRPr="00CF64B7" w:rsidTr="005A2AEC">
        <w:trPr>
          <w:trHeight w:val="127"/>
          <w:jc w:val="center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:rsidR="00B72E97" w:rsidRPr="00CF64B7" w:rsidRDefault="00000721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  <w:r>
              <w:rPr>
                <w:rFonts w:eastAsia="標楷體" w:hint="eastAsia"/>
                <w:sz w:val="28"/>
                <w:szCs w:val="28"/>
              </w:rPr>
              <w:t>C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:rsidR="00B72E97" w:rsidRPr="00CF64B7" w:rsidRDefault="00B72E97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:rsidR="00B72E97" w:rsidRPr="00CF64B7" w:rsidRDefault="00A60CAD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一</w:t>
            </w:r>
            <w:r w:rsidR="00000721">
              <w:rPr>
                <w:rFonts w:eastAsia="標楷體" w:hint="eastAsia"/>
                <w:sz w:val="28"/>
                <w:szCs w:val="28"/>
              </w:rPr>
              <w:t>年級</w:t>
            </w:r>
          </w:p>
        </w:tc>
        <w:tc>
          <w:tcPr>
            <w:tcW w:w="640" w:type="dxa"/>
            <w:tcBorders>
              <w:top w:val="single" w:sz="12" w:space="0" w:color="auto"/>
            </w:tcBorders>
          </w:tcPr>
          <w:p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</w:tcPr>
          <w:p w:rsidR="00B72E97" w:rsidRPr="00CF64B7" w:rsidRDefault="00B72E97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</w:tcPr>
          <w:p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</w:tcPr>
          <w:p w:rsidR="00B72E97" w:rsidRPr="00CF64B7" w:rsidRDefault="00B72E97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</w:tcPr>
          <w:p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</w:tcPr>
          <w:p w:rsidR="00B72E97" w:rsidRPr="00CF64B7" w:rsidRDefault="00B72E97" w:rsidP="00AD6624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B72E97" w:rsidRPr="00CF64B7" w:rsidTr="00C64129">
        <w:trPr>
          <w:trHeight w:val="490"/>
          <w:jc w:val="center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B72E97" w:rsidRPr="00CF64B7" w:rsidRDefault="00B72E97" w:rsidP="00AD6624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B72E97" w:rsidRPr="00A83133" w:rsidRDefault="00000721" w:rsidP="00DB0E32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 w:rsidR="00B72E97" w:rsidRPr="00CF64B7">
              <w:rPr>
                <w:rFonts w:eastAsia="標楷體" w:hAnsi="標楷體" w:hint="eastAsia"/>
                <w:b/>
                <w:sz w:val="28"/>
                <w:szCs w:val="28"/>
              </w:rPr>
              <w:t>作答</w:t>
            </w:r>
            <w:r w:rsidR="00061B19">
              <w:rPr>
                <w:rFonts w:eastAsia="標楷體" w:hAnsi="標楷體" w:hint="eastAsia"/>
                <w:b/>
                <w:sz w:val="28"/>
                <w:szCs w:val="28"/>
              </w:rPr>
              <w:t>在答案卷</w:t>
            </w:r>
            <w:r w:rsidR="00A83133"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="00A83133">
              <w:rPr>
                <w:rFonts w:eastAsia="標楷體" w:hAnsi="標楷體" w:hint="eastAsia"/>
                <w:b/>
                <w:sz w:val="28"/>
                <w:szCs w:val="28"/>
              </w:rPr>
              <w:t>電腦畫</w:t>
            </w:r>
            <w:r w:rsidR="00B72E97" w:rsidRPr="00CF64B7">
              <w:rPr>
                <w:rFonts w:eastAsia="標楷體" w:hAnsi="標楷體" w:hint="eastAsia"/>
                <w:b/>
                <w:sz w:val="28"/>
                <w:szCs w:val="28"/>
              </w:rPr>
              <w:t>卡</w:t>
            </w:r>
            <w:r w:rsidR="00A83133"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 w:rsidR="00CC726C"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 w:rsidR="00A83133"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:rsidR="005C4EA5" w:rsidRDefault="005A3A61" w:rsidP="005C4EA5">
      <w:pPr>
        <w:snapToGrid w:val="0"/>
        <w:spacing w:before="60"/>
        <w:rPr>
          <w:rFonts w:ascii="微軟正黑體" w:eastAsia="微軟正黑體" w:hAnsi="微軟正黑體"/>
          <w:sz w:val="22"/>
          <w:szCs w:val="22"/>
        </w:rPr>
      </w:pPr>
      <w:r>
        <w:rPr>
          <w:rFonts w:ascii="標楷體" w:eastAsia="標楷體" w:hAnsi="標楷體" w:hint="eastAsia"/>
          <w:b/>
          <w:sz w:val="28"/>
          <w:szCs w:val="28"/>
        </w:rPr>
        <w:t>填充題</w:t>
      </w:r>
      <w:r w:rsidR="005C4EA5">
        <w:rPr>
          <w:rFonts w:ascii="標楷體" w:eastAsia="標楷體" w:hAnsi="標楷體" w:hint="eastAsia"/>
          <w:b/>
          <w:sz w:val="28"/>
          <w:szCs w:val="28"/>
        </w:rPr>
        <w:t>(一格</w:t>
      </w:r>
      <w:r w:rsidR="0048436E">
        <w:rPr>
          <w:rFonts w:ascii="標楷體" w:eastAsia="標楷體" w:hAnsi="標楷體" w:hint="eastAsia"/>
          <w:b/>
          <w:sz w:val="28"/>
          <w:szCs w:val="28"/>
        </w:rPr>
        <w:t>5</w:t>
      </w:r>
      <w:r w:rsidR="005C4EA5">
        <w:rPr>
          <w:rFonts w:ascii="標楷體" w:eastAsia="標楷體" w:hAnsi="標楷體" w:hint="eastAsia"/>
          <w:b/>
          <w:sz w:val="28"/>
          <w:szCs w:val="28"/>
        </w:rPr>
        <w:t>分</w:t>
      </w:r>
      <w:r w:rsidR="00296592">
        <w:rPr>
          <w:rFonts w:ascii="標楷體" w:eastAsia="標楷體" w:hAnsi="標楷體" w:hint="eastAsia"/>
          <w:b/>
          <w:sz w:val="28"/>
          <w:szCs w:val="28"/>
        </w:rPr>
        <w:t xml:space="preserve"> </w:t>
      </w:r>
      <w:r w:rsidR="005C4EA5">
        <w:rPr>
          <w:rFonts w:ascii="標楷體" w:eastAsia="標楷體" w:hAnsi="標楷體" w:hint="eastAsia"/>
          <w:b/>
          <w:sz w:val="28"/>
          <w:szCs w:val="28"/>
        </w:rPr>
        <w:t>共</w:t>
      </w:r>
      <w:r w:rsidR="0048436E">
        <w:rPr>
          <w:rFonts w:ascii="標楷體" w:eastAsia="標楷體" w:hAnsi="標楷體" w:hint="eastAsia"/>
          <w:b/>
          <w:sz w:val="28"/>
          <w:szCs w:val="28"/>
        </w:rPr>
        <w:t>10</w:t>
      </w:r>
      <w:r w:rsidR="005C4EA5">
        <w:rPr>
          <w:rFonts w:ascii="標楷體" w:eastAsia="標楷體" w:hAnsi="標楷體" w:hint="eastAsia"/>
          <w:b/>
          <w:sz w:val="28"/>
          <w:szCs w:val="28"/>
        </w:rPr>
        <w:t>0分)</w:t>
      </w:r>
      <w:r w:rsidR="00296592">
        <w:rPr>
          <w:rFonts w:ascii="標楷體" w:eastAsia="標楷體" w:hAnsi="標楷體"/>
          <w:b/>
          <w:sz w:val="28"/>
          <w:szCs w:val="28"/>
        </w:rPr>
        <w:t>—</w:t>
      </w:r>
      <w:r w:rsidR="00296592" w:rsidRPr="00296592">
        <w:rPr>
          <w:rFonts w:ascii="標楷體" w:eastAsia="標楷體" w:hAnsi="標楷體" w:hint="eastAsia"/>
          <w:b/>
          <w:color w:val="FF0000"/>
          <w:sz w:val="28"/>
          <w:szCs w:val="28"/>
        </w:rPr>
        <w:t>答案全對才給分</w:t>
      </w:r>
    </w:p>
    <w:tbl>
      <w:tblPr>
        <w:tblStyle w:val="a3"/>
        <w:tblW w:w="12565" w:type="dxa"/>
        <w:tblInd w:w="-318" w:type="dxa"/>
        <w:tblLook w:val="04A0" w:firstRow="1" w:lastRow="0" w:firstColumn="1" w:lastColumn="0" w:noHBand="0" w:noVBand="1"/>
      </w:tblPr>
      <w:tblGrid>
        <w:gridCol w:w="2513"/>
        <w:gridCol w:w="2513"/>
        <w:gridCol w:w="2513"/>
        <w:gridCol w:w="2513"/>
        <w:gridCol w:w="2513"/>
      </w:tblGrid>
      <w:tr w:rsidR="00296592" w:rsidTr="00357692">
        <w:trPr>
          <w:trHeight w:val="1048"/>
        </w:trPr>
        <w:tc>
          <w:tcPr>
            <w:tcW w:w="2513" w:type="dxa"/>
          </w:tcPr>
          <w:p w:rsidR="007B394E" w:rsidRDefault="00BD2426" w:rsidP="00BD2426">
            <w:pPr>
              <w:snapToGrid w:val="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1.</w:t>
            </w:r>
            <w:bookmarkStart w:id="0" w:name="AQ191021000174_1"/>
          </w:p>
          <w:p w:rsidR="00296592" w:rsidRPr="007B394E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>(A)(C)(D)</w:t>
            </w:r>
            <w:bookmarkEnd w:id="0"/>
          </w:p>
        </w:tc>
        <w:tc>
          <w:tcPr>
            <w:tcW w:w="2513" w:type="dxa"/>
          </w:tcPr>
          <w:p w:rsidR="007B394E" w:rsidRDefault="00BD2426" w:rsidP="007B394E">
            <w:pPr>
              <w:snapToGrid w:val="0"/>
              <w:rPr>
                <w:color w:val="FF0000"/>
                <w:sz w:val="24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2.</w:t>
            </w:r>
            <w:bookmarkStart w:id="1" w:name="QQ190916000092_1_3"/>
          </w:p>
          <w:p w:rsidR="00296592" w:rsidRPr="007B394E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22"/>
                <w:szCs w:val="22"/>
              </w:rPr>
            </w:pPr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>2</w:t>
            </w:r>
            <w:bookmarkEnd w:id="1"/>
          </w:p>
        </w:tc>
        <w:tc>
          <w:tcPr>
            <w:tcW w:w="2513" w:type="dxa"/>
          </w:tcPr>
          <w:p w:rsidR="007B394E" w:rsidRDefault="00BD2426" w:rsidP="00BD2426">
            <w:pPr>
              <w:snapToGrid w:val="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3.</w:t>
            </w:r>
          </w:p>
          <w:p w:rsidR="00296592" w:rsidRPr="007B394E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>22</w:t>
            </w:r>
          </w:p>
        </w:tc>
        <w:tc>
          <w:tcPr>
            <w:tcW w:w="2513" w:type="dxa"/>
          </w:tcPr>
          <w:p w:rsidR="007B394E" w:rsidRDefault="00BD2426" w:rsidP="00BD2426">
            <w:pPr>
              <w:snapToGrid w:val="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4.</w:t>
            </w:r>
            <w:bookmarkStart w:id="2" w:name="QQ190916000133_1_3"/>
          </w:p>
          <w:p w:rsidR="00296592" w:rsidRPr="007B394E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bookmarkStart w:id="3" w:name="QQ190916000133_1_4"/>
            <w:bookmarkEnd w:id="2"/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>10</w:t>
            </w:r>
            <w:bookmarkEnd w:id="3"/>
          </w:p>
        </w:tc>
        <w:tc>
          <w:tcPr>
            <w:tcW w:w="2513" w:type="dxa"/>
          </w:tcPr>
          <w:p w:rsidR="007B394E" w:rsidRDefault="00BD2426" w:rsidP="00BD2426">
            <w:pPr>
              <w:snapToGrid w:val="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5.</w:t>
            </w:r>
            <w:bookmarkStart w:id="4" w:name="AQ190916000322_M"/>
            <w:bookmarkStart w:id="5" w:name="AQ190916000322"/>
          </w:p>
          <w:p w:rsidR="00296592" w:rsidRPr="007B394E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bookmarkStart w:id="6" w:name="AQ190916000322_1"/>
            <w:bookmarkEnd w:id="4"/>
            <w:r w:rsidRPr="007B394E">
              <w:rPr>
                <w:color w:val="FF0000"/>
                <w:kern w:val="2"/>
                <w:sz w:val="32"/>
                <w:szCs w:val="32"/>
              </w:rPr>
              <w:t>−</w:t>
            </w:r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 xml:space="preserve"> 4</w:t>
            </w:r>
            <w:bookmarkEnd w:id="5"/>
            <w:bookmarkEnd w:id="6"/>
          </w:p>
        </w:tc>
      </w:tr>
      <w:tr w:rsidR="00296592" w:rsidTr="00357692">
        <w:trPr>
          <w:trHeight w:val="1048"/>
        </w:trPr>
        <w:tc>
          <w:tcPr>
            <w:tcW w:w="2513" w:type="dxa"/>
          </w:tcPr>
          <w:p w:rsidR="007B394E" w:rsidRDefault="00BD2426" w:rsidP="00BD2426">
            <w:pPr>
              <w:snapToGrid w:val="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6.</w:t>
            </w:r>
          </w:p>
          <w:p w:rsidR="00296592" w:rsidRPr="007B394E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r w:rsidRPr="007B394E">
              <w:rPr>
                <w:color w:val="FF0000"/>
                <w:kern w:val="2"/>
                <w:sz w:val="32"/>
                <w:szCs w:val="32"/>
              </w:rPr>
              <w:t>−</w:t>
            </w:r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>8</w:t>
            </w:r>
          </w:p>
        </w:tc>
        <w:tc>
          <w:tcPr>
            <w:tcW w:w="2513" w:type="dxa"/>
          </w:tcPr>
          <w:p w:rsidR="007B394E" w:rsidRDefault="00BD2426" w:rsidP="00BD2426">
            <w:pPr>
              <w:snapToGrid w:val="0"/>
              <w:rPr>
                <w:sz w:val="24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7.</w:t>
            </w:r>
            <w:r w:rsidR="007B394E" w:rsidRPr="007606CB">
              <w:rPr>
                <w:sz w:val="24"/>
              </w:rPr>
              <w:t xml:space="preserve"> </w:t>
            </w:r>
          </w:p>
          <w:bookmarkStart w:id="7" w:name="QQ190916000140_1_2"/>
          <w:p w:rsidR="00296592" w:rsidRPr="007B394E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r w:rsidRPr="007B394E">
              <w:rPr>
                <w:color w:val="FF0000"/>
                <w:kern w:val="2"/>
                <w:sz w:val="32"/>
                <w:szCs w:val="32"/>
              </w:rPr>
              <w:object w:dxaOrig="375" w:dyaOrig="5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pt;height:28.55pt" o:ole="">
                  <v:imagedata r:id="rId9" o:title=""/>
                  <v:path o:connecttype="segments"/>
                </v:shape>
                <o:OLEObject Type="Embed" ProgID="Equation.DSMT4" ShapeID="_x0000_i1025" DrawAspect="Content" ObjectID="_1647090346" r:id="rId10"/>
              </w:object>
            </w:r>
            <w:bookmarkEnd w:id="7"/>
          </w:p>
        </w:tc>
        <w:tc>
          <w:tcPr>
            <w:tcW w:w="2513" w:type="dxa"/>
          </w:tcPr>
          <w:p w:rsidR="007B394E" w:rsidRDefault="00BD2426" w:rsidP="00BD2426">
            <w:pPr>
              <w:snapToGrid w:val="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8.</w:t>
            </w:r>
          </w:p>
          <w:p w:rsidR="00296592" w:rsidRPr="007B394E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>(</w:t>
            </w:r>
            <w:r w:rsidRPr="007B394E">
              <w:rPr>
                <w:rFonts w:hint="eastAsia"/>
                <w:i/>
                <w:color w:val="FF0000"/>
                <w:kern w:val="2"/>
                <w:sz w:val="32"/>
                <w:szCs w:val="32"/>
              </w:rPr>
              <w:t>x</w:t>
            </w:r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 xml:space="preserve"> -1)(</w:t>
            </w:r>
            <w:r w:rsidRPr="007B394E">
              <w:rPr>
                <w:rFonts w:hint="eastAsia"/>
                <w:i/>
                <w:color w:val="FF0000"/>
                <w:kern w:val="2"/>
                <w:sz w:val="32"/>
                <w:szCs w:val="32"/>
              </w:rPr>
              <w:t>x</w:t>
            </w:r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 xml:space="preserve"> -2)(</w:t>
            </w:r>
            <w:r w:rsidRPr="007B394E">
              <w:rPr>
                <w:rFonts w:hint="eastAsia"/>
                <w:i/>
                <w:color w:val="FF0000"/>
                <w:kern w:val="2"/>
                <w:sz w:val="32"/>
                <w:szCs w:val="32"/>
              </w:rPr>
              <w:t>x</w:t>
            </w:r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 xml:space="preserve"> -3)</w:t>
            </w:r>
          </w:p>
        </w:tc>
        <w:tc>
          <w:tcPr>
            <w:tcW w:w="2513" w:type="dxa"/>
          </w:tcPr>
          <w:p w:rsidR="007B394E" w:rsidRDefault="00BD2426" w:rsidP="00BD2426">
            <w:pPr>
              <w:snapToGrid w:val="0"/>
              <w:spacing w:before="6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9.</w:t>
            </w:r>
          </w:p>
          <w:p w:rsidR="00296592" w:rsidRPr="007B394E" w:rsidRDefault="007B394E" w:rsidP="0096057B">
            <w:pPr>
              <w:snapToGrid w:val="0"/>
              <w:spacing w:before="6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bookmarkStart w:id="8" w:name="QQ190916000174_1_4"/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 xml:space="preserve">23 </w:t>
            </w:r>
            <w:r w:rsidRPr="007B394E">
              <w:rPr>
                <w:color w:val="FF0000"/>
                <w:kern w:val="2"/>
                <w:sz w:val="32"/>
                <w:szCs w:val="32"/>
              </w:rPr>
              <w:t>+</w:t>
            </w:r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 xml:space="preserve"> 2</w:t>
            </w:r>
            <w:r w:rsidRPr="007B394E">
              <w:rPr>
                <w:rFonts w:hint="eastAsia"/>
                <w:i/>
                <w:color w:val="FF0000"/>
                <w:kern w:val="2"/>
                <w:sz w:val="32"/>
                <w:szCs w:val="32"/>
              </w:rPr>
              <w:t>i</w:t>
            </w:r>
            <w:bookmarkEnd w:id="8"/>
          </w:p>
        </w:tc>
        <w:tc>
          <w:tcPr>
            <w:tcW w:w="2513" w:type="dxa"/>
          </w:tcPr>
          <w:p w:rsidR="007B394E" w:rsidRDefault="00BD2426" w:rsidP="00BD2426">
            <w:pPr>
              <w:snapToGrid w:val="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10.</w:t>
            </w:r>
            <w:bookmarkStart w:id="9" w:name="QQ191105000052_1_4"/>
          </w:p>
          <w:p w:rsidR="00296592" w:rsidRPr="007B394E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r w:rsidRPr="007B394E">
              <w:rPr>
                <w:color w:val="FF0000"/>
                <w:kern w:val="2"/>
                <w:sz w:val="32"/>
                <w:szCs w:val="32"/>
              </w:rPr>
              <w:object w:dxaOrig="465" w:dyaOrig="330">
                <v:shape id="_x0000_i1026" type="#_x0000_t75" style="width:23.1pt;height:16.3pt" o:ole="">
                  <v:imagedata r:id="rId11" o:title=""/>
                  <v:path o:connecttype="segments"/>
                </v:shape>
                <o:OLEObject Type="Embed" ProgID="Equation.DSMT4" ShapeID="_x0000_i1026" DrawAspect="Content" ObjectID="_1647090347" r:id="rId12"/>
              </w:object>
            </w:r>
            <w:bookmarkEnd w:id="9"/>
          </w:p>
        </w:tc>
      </w:tr>
      <w:tr w:rsidR="00296592" w:rsidTr="00357692">
        <w:trPr>
          <w:trHeight w:val="1048"/>
        </w:trPr>
        <w:tc>
          <w:tcPr>
            <w:tcW w:w="2513" w:type="dxa"/>
          </w:tcPr>
          <w:p w:rsidR="007B394E" w:rsidRDefault="00BD2426" w:rsidP="00BD2426">
            <w:pPr>
              <w:snapToGrid w:val="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11.</w:t>
            </w:r>
            <w:bookmarkStart w:id="10" w:name="QQ190916000252_1_2"/>
          </w:p>
          <w:p w:rsidR="00296592" w:rsidRPr="007B394E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r w:rsidRPr="007B394E">
              <w:rPr>
                <w:color w:val="FF0000"/>
                <w:kern w:val="2"/>
                <w:sz w:val="32"/>
                <w:szCs w:val="32"/>
              </w:rPr>
              <w:object w:dxaOrig="915" w:dyaOrig="345">
                <v:shape id="_x0000_i1027" type="#_x0000_t75" style="width:45.5pt;height:17pt" o:ole="">
                  <v:imagedata r:id="rId13" o:title=""/>
                  <v:path o:connecttype="segments"/>
                </v:shape>
                <o:OLEObject Type="Embed" ProgID="Equation.DSMT4" ShapeID="_x0000_i1027" DrawAspect="Content" ObjectID="_1647090348" r:id="rId14"/>
              </w:object>
            </w:r>
            <w:bookmarkEnd w:id="10"/>
          </w:p>
        </w:tc>
        <w:tc>
          <w:tcPr>
            <w:tcW w:w="2513" w:type="dxa"/>
          </w:tcPr>
          <w:p w:rsidR="007B394E" w:rsidRDefault="00BD2426" w:rsidP="00BD2426">
            <w:pPr>
              <w:snapToGrid w:val="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12.</w:t>
            </w:r>
            <w:bookmarkStart w:id="11" w:name="QQ190916000169_1_4"/>
          </w:p>
          <w:p w:rsidR="00296592" w:rsidRPr="007B394E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r w:rsidRPr="007B394E">
              <w:rPr>
                <w:color w:val="FF0000"/>
                <w:kern w:val="2"/>
                <w:sz w:val="32"/>
                <w:szCs w:val="32"/>
              </w:rPr>
              <w:t>−</w:t>
            </w:r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 xml:space="preserve"> 10</w:t>
            </w:r>
            <w:bookmarkEnd w:id="11"/>
          </w:p>
        </w:tc>
        <w:tc>
          <w:tcPr>
            <w:tcW w:w="2513" w:type="dxa"/>
          </w:tcPr>
          <w:p w:rsidR="007B394E" w:rsidRDefault="00BD2426" w:rsidP="00BD2426">
            <w:pPr>
              <w:snapToGrid w:val="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13.</w:t>
            </w:r>
          </w:p>
          <w:p w:rsidR="00296592" w:rsidRPr="007B394E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bookmarkStart w:id="12" w:name="QQ190916000142_1_2"/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>5</w:t>
            </w:r>
            <w:bookmarkEnd w:id="12"/>
          </w:p>
        </w:tc>
        <w:tc>
          <w:tcPr>
            <w:tcW w:w="2513" w:type="dxa"/>
          </w:tcPr>
          <w:p w:rsidR="007B394E" w:rsidRDefault="00BD2426" w:rsidP="00BD2426">
            <w:pPr>
              <w:snapToGrid w:val="0"/>
              <w:spacing w:before="6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14.</w:t>
            </w:r>
          </w:p>
          <w:p w:rsidR="00BD2426" w:rsidRPr="007B394E" w:rsidRDefault="007B394E" w:rsidP="0096057B">
            <w:pPr>
              <w:snapToGrid w:val="0"/>
              <w:spacing w:before="6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bookmarkStart w:id="13" w:name="QQ190916000269_1_1"/>
            <w:r w:rsidRPr="007B394E">
              <w:rPr>
                <w:color w:val="FF0000"/>
                <w:kern w:val="2"/>
                <w:sz w:val="32"/>
                <w:szCs w:val="32"/>
              </w:rPr>
              <w:t>−</w:t>
            </w:r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 xml:space="preserve"> 1</w:t>
            </w:r>
            <w:bookmarkEnd w:id="13"/>
          </w:p>
        </w:tc>
        <w:tc>
          <w:tcPr>
            <w:tcW w:w="2513" w:type="dxa"/>
          </w:tcPr>
          <w:p w:rsidR="007B394E" w:rsidRDefault="00BD2426" w:rsidP="00BD2426">
            <w:pPr>
              <w:snapToGrid w:val="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15.</w:t>
            </w:r>
            <w:bookmarkStart w:id="14" w:name="QQ190916000261_1_3"/>
          </w:p>
          <w:p w:rsidR="00296592" w:rsidRPr="007B394E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32"/>
                <w:szCs w:val="32"/>
              </w:rPr>
            </w:pPr>
            <w:r w:rsidRPr="007B394E">
              <w:rPr>
                <w:rFonts w:hint="eastAsia"/>
                <w:color w:val="FF0000"/>
                <w:kern w:val="2"/>
                <w:sz w:val="32"/>
                <w:szCs w:val="32"/>
              </w:rPr>
              <w:t>7</w:t>
            </w:r>
            <w:bookmarkStart w:id="15" w:name="_GoBack"/>
            <w:bookmarkEnd w:id="14"/>
            <w:bookmarkEnd w:id="15"/>
          </w:p>
        </w:tc>
      </w:tr>
      <w:tr w:rsidR="00296592" w:rsidTr="00357692">
        <w:trPr>
          <w:trHeight w:val="1048"/>
        </w:trPr>
        <w:tc>
          <w:tcPr>
            <w:tcW w:w="2513" w:type="dxa"/>
          </w:tcPr>
          <w:p w:rsidR="007B394E" w:rsidRDefault="00BD2426" w:rsidP="00BD2426">
            <w:pPr>
              <w:snapToGrid w:val="0"/>
              <w:rPr>
                <w:rFonts w:ascii="微軟正黑體" w:eastAsia="微軟正黑體" w:hAnsi="微軟正黑體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sz w:val="22"/>
                <w:szCs w:val="22"/>
              </w:rPr>
              <w:t>16.</w:t>
            </w:r>
          </w:p>
          <w:bookmarkStart w:id="16" w:name="AQ191021000290_1"/>
          <w:p w:rsidR="00296592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22"/>
                <w:szCs w:val="22"/>
              </w:rPr>
            </w:pPr>
            <w:r w:rsidRPr="007606CB">
              <w:rPr>
                <w:kern w:val="2"/>
                <w:sz w:val="24"/>
              </w:rPr>
              <w:object w:dxaOrig="915" w:dyaOrig="600">
                <v:shape id="_x0000_i1028" type="#_x0000_t75" style="width:45.5pt;height:29.9pt" o:ole="">
                  <v:imagedata r:id="rId15" o:title=""/>
                  <v:path o:connecttype="segments"/>
                </v:shape>
                <o:OLEObject Type="Embed" ProgID="Equation.DSMT4" ShapeID="_x0000_i1028" DrawAspect="Content" ObjectID="_1647090349" r:id="rId16"/>
              </w:object>
            </w:r>
            <w:bookmarkEnd w:id="16"/>
          </w:p>
        </w:tc>
        <w:tc>
          <w:tcPr>
            <w:tcW w:w="2513" w:type="dxa"/>
          </w:tcPr>
          <w:p w:rsidR="007B394E" w:rsidRPr="00357692" w:rsidRDefault="00BD2426" w:rsidP="00BD2426">
            <w:pPr>
              <w:snapToGrid w:val="0"/>
              <w:rPr>
                <w:rFonts w:ascii="微軟正黑體" w:eastAsia="微軟正黑體" w:hAnsi="微軟正黑體"/>
                <w:sz w:val="28"/>
                <w:szCs w:val="28"/>
              </w:rPr>
            </w:pPr>
            <w:r w:rsidRPr="00357692">
              <w:rPr>
                <w:rFonts w:ascii="微軟正黑體" w:eastAsia="微軟正黑體" w:hAnsi="微軟正黑體" w:hint="eastAsia"/>
                <w:sz w:val="28"/>
                <w:szCs w:val="28"/>
              </w:rPr>
              <w:t>17.</w:t>
            </w:r>
          </w:p>
          <w:p w:rsidR="00296592" w:rsidRPr="00357692" w:rsidRDefault="007B394E" w:rsidP="00357692">
            <w:pPr>
              <w:snapToGrid w:val="0"/>
              <w:rPr>
                <w:color w:val="008000"/>
                <w:kern w:val="2"/>
                <w:sz w:val="28"/>
                <w:szCs w:val="28"/>
              </w:rPr>
            </w:pPr>
            <w:r w:rsidRPr="00357692">
              <w:rPr>
                <w:rFonts w:hint="eastAsia"/>
                <w:i/>
                <w:color w:val="008000"/>
                <w:kern w:val="2"/>
                <w:sz w:val="28"/>
                <w:szCs w:val="28"/>
              </w:rPr>
              <w:t>a</w:t>
            </w:r>
            <w:r w:rsidRPr="00357692">
              <w:rPr>
                <w:rFonts w:hint="eastAsia"/>
                <w:color w:val="008000"/>
                <w:kern w:val="2"/>
                <w:sz w:val="28"/>
                <w:szCs w:val="28"/>
              </w:rPr>
              <w:t xml:space="preserve"> </w:t>
            </w:r>
            <w:r w:rsidRPr="00357692">
              <w:rPr>
                <w:color w:val="008000"/>
                <w:kern w:val="2"/>
                <w:sz w:val="28"/>
                <w:szCs w:val="28"/>
              </w:rPr>
              <w:t>=</w:t>
            </w:r>
            <w:r w:rsidRPr="00357692">
              <w:rPr>
                <w:rFonts w:hint="eastAsia"/>
                <w:color w:val="008000"/>
                <w:kern w:val="2"/>
                <w:sz w:val="28"/>
                <w:szCs w:val="28"/>
              </w:rPr>
              <w:t xml:space="preserve"> </w:t>
            </w:r>
            <w:r w:rsidRPr="00357692">
              <w:rPr>
                <w:color w:val="008000"/>
                <w:kern w:val="2"/>
                <w:sz w:val="28"/>
                <w:szCs w:val="28"/>
                <w:u w:val="single"/>
              </w:rPr>
              <w:t>−</w:t>
            </w:r>
            <w:r w:rsidRPr="00357692">
              <w:rPr>
                <w:rFonts w:hint="eastAsia"/>
                <w:color w:val="008000"/>
                <w:kern w:val="2"/>
                <w:sz w:val="28"/>
                <w:szCs w:val="28"/>
                <w:u w:val="single"/>
              </w:rPr>
              <w:t xml:space="preserve"> 6</w:t>
            </w:r>
            <w:r w:rsidR="00357692" w:rsidRPr="00357692">
              <w:rPr>
                <w:rFonts w:hint="eastAsia"/>
                <w:color w:val="008000"/>
                <w:kern w:val="2"/>
                <w:sz w:val="28"/>
                <w:szCs w:val="28"/>
                <w:u w:val="single"/>
              </w:rPr>
              <w:t xml:space="preserve"> </w:t>
            </w:r>
            <w:r w:rsidR="00357692">
              <w:rPr>
                <w:rFonts w:hint="eastAsia"/>
                <w:color w:val="008000"/>
                <w:kern w:val="2"/>
                <w:sz w:val="28"/>
                <w:szCs w:val="28"/>
              </w:rPr>
              <w:t>，</w:t>
            </w:r>
            <w:r w:rsidR="00357692">
              <w:rPr>
                <w:rFonts w:hint="eastAsia"/>
                <w:color w:val="008000"/>
                <w:kern w:val="2"/>
                <w:sz w:val="28"/>
                <w:szCs w:val="28"/>
              </w:rPr>
              <w:t xml:space="preserve"> </w:t>
            </w:r>
            <w:r w:rsidRPr="00357692">
              <w:rPr>
                <w:rFonts w:hint="eastAsia"/>
                <w:i/>
                <w:color w:val="008000"/>
                <w:kern w:val="2"/>
                <w:sz w:val="28"/>
                <w:szCs w:val="28"/>
              </w:rPr>
              <w:t>b</w:t>
            </w:r>
            <w:r w:rsidRPr="00357692">
              <w:rPr>
                <w:rFonts w:hint="eastAsia"/>
                <w:color w:val="008000"/>
                <w:kern w:val="2"/>
                <w:sz w:val="28"/>
                <w:szCs w:val="28"/>
              </w:rPr>
              <w:t xml:space="preserve"> </w:t>
            </w:r>
            <w:r w:rsidRPr="00357692">
              <w:rPr>
                <w:color w:val="008000"/>
                <w:kern w:val="2"/>
                <w:sz w:val="28"/>
                <w:szCs w:val="28"/>
              </w:rPr>
              <w:t>=</w:t>
            </w:r>
            <w:r w:rsidRPr="00357692">
              <w:rPr>
                <w:rFonts w:hint="eastAsia"/>
                <w:color w:val="008000"/>
                <w:kern w:val="2"/>
                <w:sz w:val="28"/>
                <w:szCs w:val="28"/>
              </w:rPr>
              <w:t xml:space="preserve"> </w:t>
            </w:r>
            <w:r w:rsidRPr="00357692">
              <w:rPr>
                <w:rFonts w:hint="eastAsia"/>
                <w:color w:val="008000"/>
                <w:kern w:val="2"/>
                <w:sz w:val="28"/>
                <w:szCs w:val="28"/>
                <w:u w:val="single"/>
              </w:rPr>
              <w:t>13</w:t>
            </w:r>
          </w:p>
        </w:tc>
        <w:tc>
          <w:tcPr>
            <w:tcW w:w="2513" w:type="dxa"/>
          </w:tcPr>
          <w:p w:rsidR="007B394E" w:rsidRPr="00357692" w:rsidRDefault="00BD2426" w:rsidP="00BD2426">
            <w:pPr>
              <w:snapToGrid w:val="0"/>
              <w:rPr>
                <w:rFonts w:ascii="微軟正黑體" w:eastAsia="微軟正黑體" w:hAnsi="微軟正黑體"/>
                <w:sz w:val="28"/>
                <w:szCs w:val="28"/>
              </w:rPr>
            </w:pPr>
            <w:r w:rsidRPr="00357692">
              <w:rPr>
                <w:rFonts w:ascii="微軟正黑體" w:eastAsia="微軟正黑體" w:hAnsi="微軟正黑體" w:hint="eastAsia"/>
                <w:sz w:val="28"/>
                <w:szCs w:val="28"/>
              </w:rPr>
              <w:t>18.</w:t>
            </w:r>
            <w:bookmarkStart w:id="17" w:name="AQ190916000367_M"/>
            <w:bookmarkStart w:id="18" w:name="AQ190916000367"/>
          </w:p>
          <w:p w:rsidR="00296592" w:rsidRPr="00357692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28"/>
                <w:szCs w:val="28"/>
              </w:rPr>
            </w:pPr>
            <w:bookmarkStart w:id="19" w:name="AQ190916000367_1"/>
            <w:bookmarkEnd w:id="17"/>
            <w:r w:rsidRPr="00357692">
              <w:rPr>
                <w:rFonts w:hint="eastAsia"/>
                <w:color w:val="FF0000"/>
                <w:kern w:val="2"/>
                <w:sz w:val="28"/>
                <w:szCs w:val="28"/>
              </w:rPr>
              <w:t>11</w:t>
            </w:r>
            <w:bookmarkEnd w:id="18"/>
            <w:bookmarkEnd w:id="19"/>
          </w:p>
        </w:tc>
        <w:tc>
          <w:tcPr>
            <w:tcW w:w="2513" w:type="dxa"/>
          </w:tcPr>
          <w:p w:rsidR="007B394E" w:rsidRPr="00357692" w:rsidRDefault="00BD2426" w:rsidP="00BD2426">
            <w:pPr>
              <w:snapToGrid w:val="0"/>
              <w:spacing w:before="60"/>
              <w:rPr>
                <w:rFonts w:ascii="微軟正黑體" w:eastAsia="微軟正黑體" w:hAnsi="微軟正黑體"/>
                <w:sz w:val="28"/>
                <w:szCs w:val="28"/>
              </w:rPr>
            </w:pPr>
            <w:r w:rsidRPr="00357692">
              <w:rPr>
                <w:rFonts w:ascii="微軟正黑體" w:eastAsia="微軟正黑體" w:hAnsi="微軟正黑體" w:hint="eastAsia"/>
                <w:sz w:val="28"/>
                <w:szCs w:val="28"/>
              </w:rPr>
              <w:t>19.</w:t>
            </w:r>
            <w:bookmarkStart w:id="20" w:name="AQ191018000021_M"/>
            <w:bookmarkStart w:id="21" w:name="AQ191018000021"/>
          </w:p>
          <w:p w:rsidR="00296592" w:rsidRPr="00357692" w:rsidRDefault="007B394E" w:rsidP="0096057B">
            <w:pPr>
              <w:snapToGrid w:val="0"/>
              <w:spacing w:before="60"/>
              <w:jc w:val="center"/>
              <w:rPr>
                <w:rFonts w:ascii="微軟正黑體" w:eastAsia="微軟正黑體" w:hAnsi="微軟正黑體"/>
                <w:sz w:val="28"/>
                <w:szCs w:val="28"/>
              </w:rPr>
            </w:pPr>
            <w:bookmarkStart w:id="22" w:name="AQ191018000021_1"/>
            <w:bookmarkEnd w:id="20"/>
            <w:r w:rsidRPr="00357692">
              <w:rPr>
                <w:color w:val="FF0000"/>
                <w:kern w:val="2"/>
                <w:sz w:val="28"/>
                <w:szCs w:val="28"/>
              </w:rPr>
              <w:t>21</w:t>
            </w:r>
            <w:r w:rsidRPr="00357692">
              <w:rPr>
                <w:rFonts w:hint="eastAsia"/>
                <w:color w:val="FF0000"/>
                <w:kern w:val="2"/>
                <w:sz w:val="28"/>
                <w:szCs w:val="28"/>
              </w:rPr>
              <w:t>分</w:t>
            </w:r>
            <w:r w:rsidRPr="00357692">
              <w:rPr>
                <w:color w:val="FF0000"/>
                <w:kern w:val="2"/>
                <w:sz w:val="28"/>
                <w:szCs w:val="28"/>
              </w:rPr>
              <w:t>鐘</w:t>
            </w:r>
            <w:bookmarkEnd w:id="21"/>
            <w:bookmarkEnd w:id="22"/>
          </w:p>
        </w:tc>
        <w:tc>
          <w:tcPr>
            <w:tcW w:w="2513" w:type="dxa"/>
          </w:tcPr>
          <w:p w:rsidR="007B394E" w:rsidRPr="00357692" w:rsidRDefault="00BD2426" w:rsidP="00BD2426">
            <w:pPr>
              <w:snapToGrid w:val="0"/>
              <w:rPr>
                <w:rFonts w:ascii="微軟正黑體" w:eastAsia="微軟正黑體" w:hAnsi="微軟正黑體"/>
                <w:sz w:val="28"/>
                <w:szCs w:val="28"/>
              </w:rPr>
            </w:pPr>
            <w:r w:rsidRPr="00357692">
              <w:rPr>
                <w:rFonts w:ascii="微軟正黑體" w:eastAsia="微軟正黑體" w:hAnsi="微軟正黑體" w:hint="eastAsia"/>
                <w:sz w:val="28"/>
                <w:szCs w:val="28"/>
              </w:rPr>
              <w:t>20.</w:t>
            </w:r>
          </w:p>
          <w:bookmarkStart w:id="23" w:name="RQ190916000085"/>
          <w:bookmarkStart w:id="24" w:name="RQ190916000085_2_H"/>
          <w:p w:rsidR="00296592" w:rsidRPr="00357692" w:rsidRDefault="007B394E" w:rsidP="0096057B">
            <w:pPr>
              <w:snapToGrid w:val="0"/>
              <w:jc w:val="center"/>
              <w:rPr>
                <w:rFonts w:ascii="微軟正黑體" w:eastAsia="微軟正黑體" w:hAnsi="微軟正黑體"/>
                <w:sz w:val="28"/>
                <w:szCs w:val="28"/>
              </w:rPr>
            </w:pPr>
            <w:r w:rsidRPr="00357692">
              <w:rPr>
                <w:color w:val="FF0000"/>
                <w:kern w:val="2"/>
                <w:sz w:val="28"/>
                <w:szCs w:val="28"/>
              </w:rPr>
              <w:object w:dxaOrig="420" w:dyaOrig="570">
                <v:shape id="_x0000_i1029" type="#_x0000_t75" style="width:21.05pt;height:28.55pt" o:ole="">
                  <v:imagedata r:id="rId17" o:title=""/>
                  <v:path o:connecttype="segments"/>
                </v:shape>
                <o:OLEObject Type="Embed" ProgID="Equation.DSMT4" ShapeID="_x0000_i1029" DrawAspect="Content" ObjectID="_1647090350" r:id="rId18"/>
              </w:object>
            </w:r>
            <w:bookmarkEnd w:id="23"/>
            <w:bookmarkEnd w:id="24"/>
          </w:p>
        </w:tc>
      </w:tr>
    </w:tbl>
    <w:p w:rsidR="0096057B" w:rsidRDefault="005A3A61" w:rsidP="0096057B">
      <w:pPr>
        <w:pStyle w:val="ae"/>
        <w:numPr>
          <w:ilvl w:val="0"/>
          <w:numId w:val="34"/>
        </w:numPr>
        <w:snapToGrid w:val="0"/>
        <w:ind w:leftChars="0"/>
        <w:rPr>
          <w:rFonts w:ascii="標楷體" w:eastAsia="標楷體" w:hAnsi="標楷體"/>
          <w:b/>
          <w:sz w:val="28"/>
          <w:szCs w:val="28"/>
        </w:rPr>
      </w:pPr>
      <w:r w:rsidRPr="00B40EBD">
        <w:rPr>
          <w:rFonts w:ascii="標楷體" w:eastAsia="標楷體" w:hAnsi="標楷體" w:hint="eastAsia"/>
          <w:b/>
          <w:sz w:val="28"/>
          <w:szCs w:val="28"/>
        </w:rPr>
        <w:t>填充題</w:t>
      </w:r>
      <w:r w:rsidR="0048436E" w:rsidRPr="00B40EBD">
        <w:rPr>
          <w:rFonts w:ascii="標楷體" w:eastAsia="標楷體" w:hAnsi="標楷體" w:hint="eastAsia"/>
          <w:b/>
          <w:sz w:val="28"/>
          <w:szCs w:val="28"/>
        </w:rPr>
        <w:t>5</w:t>
      </w:r>
      <w:r w:rsidR="000324B8" w:rsidRPr="00B40EBD">
        <w:rPr>
          <w:rFonts w:ascii="標楷體" w:eastAsia="標楷體" w:hAnsi="標楷體" w:hint="eastAsia"/>
          <w:b/>
          <w:sz w:val="28"/>
          <w:szCs w:val="28"/>
        </w:rPr>
        <w:t>分共</w:t>
      </w:r>
      <w:r w:rsidRPr="00B40EBD">
        <w:rPr>
          <w:rFonts w:ascii="標楷體" w:eastAsia="標楷體" w:hAnsi="標楷體" w:hint="eastAsia"/>
          <w:b/>
          <w:sz w:val="28"/>
          <w:szCs w:val="28"/>
        </w:rPr>
        <w:t>100</w:t>
      </w:r>
      <w:r w:rsidR="000324B8" w:rsidRPr="00B40EBD">
        <w:rPr>
          <w:rFonts w:ascii="標楷體" w:eastAsia="標楷體" w:hAnsi="標楷體" w:hint="eastAsia"/>
          <w:b/>
          <w:sz w:val="28"/>
          <w:szCs w:val="28"/>
        </w:rPr>
        <w:t>分</w:t>
      </w:r>
      <w:bookmarkStart w:id="25" w:name="SeqStyle1"/>
    </w:p>
    <w:p w:rsidR="002A0F8A" w:rsidRPr="002A0F8A" w:rsidRDefault="00B40EBD" w:rsidP="00B40EBD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sz w:val="24"/>
        </w:rPr>
      </w:pPr>
      <w:bookmarkStart w:id="26" w:name="QQ191021000174_1_H"/>
      <w:bookmarkStart w:id="27" w:name="QQ191021000174"/>
      <w:r w:rsidRPr="00F979A5">
        <w:rPr>
          <w:rFonts w:hint="eastAsia"/>
          <w:kern w:val="2"/>
          <w:sz w:val="24"/>
          <w:szCs w:val="22"/>
        </w:rPr>
        <w:t>下列哪</w:t>
      </w:r>
      <w:r w:rsidR="002A0F8A" w:rsidRPr="002A0F8A">
        <w:rPr>
          <w:rFonts w:hint="eastAsia"/>
          <w:b/>
          <w:kern w:val="2"/>
          <w:sz w:val="24"/>
          <w:szCs w:val="22"/>
        </w:rPr>
        <w:t>三個</w:t>
      </w:r>
      <w:r w:rsidRPr="00F979A5">
        <w:rPr>
          <w:rFonts w:hint="eastAsia"/>
          <w:kern w:val="2"/>
          <w:sz w:val="24"/>
          <w:szCs w:val="22"/>
        </w:rPr>
        <w:t>式子為</w:t>
      </w:r>
      <w:r w:rsidRPr="007606CB">
        <w:rPr>
          <w:sz w:val="24"/>
        </w:rPr>
        <w:object w:dxaOrig="195" w:dyaOrig="195">
          <v:shape id="_x0000_i1030" type="#_x0000_t75" style="width:9.5pt;height:9.5pt" o:ole="">
            <v:imagedata r:id="rId19" o:title=""/>
            <v:path o:connecttype="segments"/>
          </v:shape>
          <o:OLEObject Type="Embed" ProgID="Equation.DSMT4" ShapeID="_x0000_i1030" DrawAspect="Content" ObjectID="_1647090351" r:id="rId20"/>
        </w:object>
      </w:r>
      <w:r w:rsidRPr="00F979A5">
        <w:rPr>
          <w:rFonts w:hint="eastAsia"/>
          <w:kern w:val="2"/>
          <w:sz w:val="24"/>
          <w:szCs w:val="22"/>
        </w:rPr>
        <w:t>的多項式</w:t>
      </w:r>
      <w:r w:rsidR="007B394E" w:rsidRPr="00F979A5">
        <w:rPr>
          <w:rFonts w:hint="eastAsia"/>
          <w:kern w:val="2"/>
          <w:sz w:val="24"/>
          <w:szCs w:val="22"/>
        </w:rPr>
        <w:t>？</w:t>
      </w:r>
      <w:r w:rsidR="007B394E">
        <w:rPr>
          <w:rFonts w:hint="eastAsia"/>
          <w:kern w:val="2"/>
          <w:sz w:val="24"/>
          <w:szCs w:val="22"/>
        </w:rPr>
        <w:t>(______)</w:t>
      </w:r>
      <w:r w:rsidRPr="00F979A5">
        <w:rPr>
          <w:rFonts w:hint="eastAsia"/>
          <w:kern w:val="2"/>
          <w:sz w:val="24"/>
          <w:szCs w:val="22"/>
        </w:rPr>
        <w:t xml:space="preserve">　</w:t>
      </w:r>
    </w:p>
    <w:p w:rsidR="00B40EBD" w:rsidRPr="00B40EBD" w:rsidRDefault="00B40EBD" w:rsidP="002A0F8A">
      <w:pPr>
        <w:pStyle w:val="Normal0"/>
        <w:tabs>
          <w:tab w:val="left" w:pos="289"/>
          <w:tab w:val="left" w:pos="573"/>
        </w:tabs>
        <w:snapToGrid w:val="0"/>
        <w:spacing w:before="80"/>
        <w:ind w:left="283"/>
        <w:textAlignment w:val="center"/>
        <w:rPr>
          <w:sz w:val="24"/>
        </w:rPr>
      </w:pPr>
      <w:r w:rsidRPr="00F979A5">
        <w:rPr>
          <w:rFonts w:hint="eastAsia"/>
          <w:kern w:val="2"/>
          <w:sz w:val="24"/>
          <w:szCs w:val="22"/>
        </w:rPr>
        <w:t>(A)</w:t>
      </w:r>
      <w:r w:rsidRPr="007606CB">
        <w:rPr>
          <w:sz w:val="24"/>
        </w:rPr>
        <w:object w:dxaOrig="1035" w:dyaOrig="585">
          <v:shape id="_x0000_i1031" type="#_x0000_t75" style="width:51.6pt;height:29.2pt" o:ole="">
            <v:imagedata r:id="rId21" o:title=""/>
            <v:path o:connecttype="segments"/>
          </v:shape>
          <o:OLEObject Type="Embed" ProgID="Equation.DSMT4" ShapeID="_x0000_i1031" DrawAspect="Content" ObjectID="_1647090352" r:id="rId22"/>
        </w:object>
      </w:r>
      <w:r w:rsidRPr="00F979A5">
        <w:rPr>
          <w:rFonts w:hint="eastAsia"/>
          <w:kern w:val="2"/>
          <w:sz w:val="24"/>
          <w:szCs w:val="22"/>
        </w:rPr>
        <w:t xml:space="preserve">　</w:t>
      </w:r>
      <w:r w:rsidRPr="00F979A5">
        <w:rPr>
          <w:rFonts w:hint="eastAsia"/>
          <w:kern w:val="2"/>
          <w:sz w:val="24"/>
          <w:szCs w:val="22"/>
        </w:rPr>
        <w:t>(B)</w:t>
      </w:r>
      <w:r w:rsidRPr="007606CB">
        <w:rPr>
          <w:sz w:val="24"/>
        </w:rPr>
        <w:object w:dxaOrig="1020" w:dyaOrig="585">
          <v:shape id="_x0000_i1032" type="#_x0000_t75" style="width:50.95pt;height:29.2pt" o:ole="">
            <v:imagedata r:id="rId23" o:title=""/>
            <v:path o:connecttype="segments"/>
          </v:shape>
          <o:OLEObject Type="Embed" ProgID="Equation.DSMT4" ShapeID="_x0000_i1032" DrawAspect="Content" ObjectID="_1647090353" r:id="rId24"/>
        </w:object>
      </w:r>
      <w:r w:rsidRPr="00F979A5">
        <w:rPr>
          <w:rFonts w:hint="eastAsia"/>
          <w:kern w:val="2"/>
          <w:sz w:val="24"/>
          <w:szCs w:val="22"/>
        </w:rPr>
        <w:t xml:space="preserve">　</w:t>
      </w:r>
      <w:r w:rsidRPr="00F979A5">
        <w:rPr>
          <w:rFonts w:hint="eastAsia"/>
          <w:kern w:val="2"/>
          <w:sz w:val="24"/>
          <w:szCs w:val="22"/>
        </w:rPr>
        <w:t>(C)</w:t>
      </w:r>
      <w:r w:rsidRPr="007606CB">
        <w:rPr>
          <w:sz w:val="24"/>
        </w:rPr>
        <w:object w:dxaOrig="855" w:dyaOrig="360">
          <v:shape id="_x0000_i1033" type="#_x0000_t75" style="width:42.8pt;height:18.35pt" o:ole="">
            <v:imagedata r:id="rId25" o:title=""/>
            <v:path o:connecttype="segments"/>
          </v:shape>
          <o:OLEObject Type="Embed" ProgID="Equation.DSMT4" ShapeID="_x0000_i1033" DrawAspect="Content" ObjectID="_1647090354" r:id="rId26"/>
        </w:object>
      </w:r>
      <w:r w:rsidRPr="00F979A5">
        <w:rPr>
          <w:rFonts w:hint="eastAsia"/>
          <w:kern w:val="2"/>
          <w:sz w:val="24"/>
          <w:szCs w:val="22"/>
        </w:rPr>
        <w:t xml:space="preserve">　</w:t>
      </w:r>
      <w:r w:rsidRPr="00F979A5">
        <w:rPr>
          <w:rFonts w:hint="eastAsia"/>
          <w:kern w:val="2"/>
          <w:sz w:val="24"/>
          <w:szCs w:val="22"/>
        </w:rPr>
        <w:t>(D)</w:t>
      </w:r>
      <w:r w:rsidRPr="007606CB">
        <w:rPr>
          <w:sz w:val="24"/>
        </w:rPr>
        <w:object w:dxaOrig="1815" w:dyaOrig="375">
          <v:shape id="_x0000_i1034" type="#_x0000_t75" style="width:91pt;height:19pt" o:ole="">
            <v:imagedata r:id="rId27" o:title=""/>
            <v:path o:connecttype="segments"/>
          </v:shape>
          <o:OLEObject Type="Embed" ProgID="Equation.DSMT4" ShapeID="_x0000_i1034" DrawAspect="Content" ObjectID="_1647090355" r:id="rId28"/>
        </w:object>
      </w:r>
      <w:r w:rsidRPr="00F979A5">
        <w:rPr>
          <w:rFonts w:hint="eastAsia"/>
          <w:kern w:val="2"/>
          <w:sz w:val="24"/>
          <w:szCs w:val="22"/>
        </w:rPr>
        <w:t xml:space="preserve">　</w:t>
      </w:r>
      <w:r w:rsidRPr="00F979A5">
        <w:rPr>
          <w:rFonts w:hint="eastAsia"/>
          <w:kern w:val="2"/>
          <w:sz w:val="24"/>
          <w:szCs w:val="22"/>
        </w:rPr>
        <w:t>(E)</w:t>
      </w:r>
      <w:r w:rsidRPr="007606CB">
        <w:rPr>
          <w:sz w:val="24"/>
        </w:rPr>
        <w:object w:dxaOrig="1425" w:dyaOrig="375">
          <v:shape id="_x0000_i1035" type="#_x0000_t75" style="width:71.3pt;height:19pt" o:ole="">
            <v:imagedata r:id="rId29" o:title=""/>
            <v:path o:connecttype="segments"/>
          </v:shape>
          <o:OLEObject Type="Embed" ProgID="Equation.DSMT4" ShapeID="_x0000_i1035" DrawAspect="Content" ObjectID="_1647090356" r:id="rId30"/>
        </w:object>
      </w:r>
      <w:r w:rsidRPr="00F979A5">
        <w:rPr>
          <w:rFonts w:hint="eastAsia"/>
          <w:kern w:val="2"/>
          <w:sz w:val="24"/>
          <w:szCs w:val="22"/>
        </w:rPr>
        <w:t xml:space="preserve">　</w:t>
      </w:r>
      <w:r w:rsidRPr="00F979A5">
        <w:rPr>
          <w:rFonts w:hint="eastAsia"/>
          <w:kern w:val="2"/>
          <w:sz w:val="24"/>
          <w:szCs w:val="22"/>
        </w:rPr>
        <w:t>(F)</w:t>
      </w:r>
      <w:r w:rsidRPr="007606CB">
        <w:rPr>
          <w:sz w:val="24"/>
        </w:rPr>
        <w:object w:dxaOrig="1785" w:dyaOrig="420">
          <v:shape id="_x0000_i1036" type="#_x0000_t75" style="width:89pt;height:21.05pt" o:ole="">
            <v:imagedata r:id="rId31" o:title=""/>
            <v:path o:connecttype="segments"/>
          </v:shape>
          <o:OLEObject Type="Embed" ProgID="Equation.DSMT4" ShapeID="_x0000_i1036" DrawAspect="Content" ObjectID="_1647090357" r:id="rId32"/>
        </w:object>
      </w:r>
      <w:r w:rsidRPr="00F979A5">
        <w:rPr>
          <w:rFonts w:hint="eastAsia"/>
          <w:kern w:val="2"/>
          <w:sz w:val="24"/>
          <w:szCs w:val="22"/>
        </w:rPr>
        <w:t>。</w:t>
      </w:r>
      <w:bookmarkStart w:id="28" w:name="AQ191021000174_M"/>
      <w:bookmarkStart w:id="29" w:name="AQ191021000174"/>
      <w:bookmarkEnd w:id="26"/>
      <w:bookmarkEnd w:id="27"/>
      <w:r w:rsidRPr="00F979A5">
        <w:rPr>
          <w:rFonts w:hint="eastAsia"/>
          <w:kern w:val="2"/>
          <w:sz w:val="24"/>
          <w:szCs w:val="22"/>
        </w:rPr>
        <w:t xml:space="preserve">   </w:t>
      </w:r>
      <w:r w:rsidRPr="00F979A5">
        <w:rPr>
          <w:color w:val="FF0000"/>
          <w:sz w:val="24"/>
          <w:u w:val="single"/>
        </w:rPr>
        <w:t xml:space="preserve">　</w:t>
      </w:r>
      <w:bookmarkEnd w:id="28"/>
      <w:bookmarkEnd w:id="29"/>
    </w:p>
    <w:p w:rsidR="00B40EBD" w:rsidRPr="00F979A5" w:rsidRDefault="00B40EBD" w:rsidP="00B40EBD">
      <w:pPr>
        <w:pStyle w:val="Normal0"/>
        <w:tabs>
          <w:tab w:val="left" w:pos="289"/>
          <w:tab w:val="left" w:pos="573"/>
        </w:tabs>
        <w:snapToGrid w:val="0"/>
        <w:spacing w:before="80"/>
        <w:ind w:left="1247"/>
        <w:textAlignment w:val="center"/>
        <w:rPr>
          <w:sz w:val="24"/>
        </w:rPr>
      </w:pPr>
    </w:p>
    <w:p w:rsidR="00B40EBD" w:rsidRPr="00C528D2" w:rsidRDefault="00C50EB8" w:rsidP="00B40EBD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rFonts w:eastAsia="等线"/>
          <w:color w:val="FF0000"/>
          <w:sz w:val="24"/>
          <w:lang w:eastAsia="zh-CN"/>
        </w:rPr>
      </w:pPr>
      <w:bookmarkStart w:id="30" w:name="QQ190916000092_1_H"/>
      <w:bookmarkStart w:id="31" w:name="QQ190916000092"/>
      <w:r>
        <w:rPr>
          <w:rFonts w:hint="eastAsia"/>
          <w:kern w:val="2"/>
          <w:sz w:val="24"/>
          <w:szCs w:val="22"/>
        </w:rPr>
        <w:t>若</w:t>
      </w:r>
      <w:r w:rsidRPr="007606CB">
        <w:rPr>
          <w:rFonts w:hint="eastAsia"/>
          <w:i/>
          <w:kern w:val="2"/>
          <w:sz w:val="24"/>
          <w:szCs w:val="22"/>
        </w:rPr>
        <w:t>f</w:t>
      </w:r>
      <w:r w:rsidRPr="007606CB">
        <w:rPr>
          <w:rFonts w:hint="eastAsia"/>
          <w:kern w:val="2"/>
          <w:sz w:val="24"/>
          <w:szCs w:val="22"/>
        </w:rPr>
        <w:t xml:space="preserve"> (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 xml:space="preserve">) </w:t>
      </w:r>
      <w:r w:rsidRPr="007606CB">
        <w:rPr>
          <w:kern w:val="2"/>
          <w:sz w:val="24"/>
          <w:szCs w:val="22"/>
        </w:rPr>
        <w:t>=</w:t>
      </w:r>
      <w:r w:rsidRPr="007606CB">
        <w:rPr>
          <w:rFonts w:hint="eastAsia"/>
          <w:kern w:val="2"/>
          <w:sz w:val="24"/>
          <w:szCs w:val="22"/>
        </w:rPr>
        <w:t xml:space="preserve"> (</w:t>
      </w:r>
      <w:r w:rsidRPr="007606CB">
        <w:rPr>
          <w:rFonts w:hint="eastAsia"/>
          <w:i/>
          <w:kern w:val="2"/>
          <w:sz w:val="24"/>
          <w:szCs w:val="22"/>
        </w:rPr>
        <w:t>a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−</w:t>
      </w:r>
      <w:r w:rsidRPr="007606CB">
        <w:rPr>
          <w:rFonts w:hint="eastAsia"/>
          <w:kern w:val="2"/>
          <w:sz w:val="24"/>
          <w:szCs w:val="22"/>
        </w:rPr>
        <w:t xml:space="preserve"> 3)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  <w:vertAlign w:val="superscript"/>
        </w:rPr>
        <w:t>4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+</w:t>
      </w:r>
      <w:r w:rsidRPr="007606CB">
        <w:rPr>
          <w:rFonts w:hint="eastAsia"/>
          <w:kern w:val="2"/>
          <w:sz w:val="24"/>
          <w:szCs w:val="22"/>
        </w:rPr>
        <w:t xml:space="preserve"> (</w:t>
      </w:r>
      <w:r w:rsidRPr="007606CB">
        <w:rPr>
          <w:rFonts w:hint="eastAsia"/>
          <w:i/>
          <w:kern w:val="2"/>
          <w:sz w:val="24"/>
          <w:szCs w:val="22"/>
        </w:rPr>
        <w:t>b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+</w:t>
      </w:r>
      <w:r w:rsidRPr="007606CB">
        <w:rPr>
          <w:rFonts w:hint="eastAsia"/>
          <w:kern w:val="2"/>
          <w:sz w:val="24"/>
          <w:szCs w:val="22"/>
        </w:rPr>
        <w:t xml:space="preserve"> 1)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  <w:vertAlign w:val="superscript"/>
        </w:rPr>
        <w:t>3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+</w:t>
      </w:r>
      <w:r w:rsidRPr="007606CB">
        <w:rPr>
          <w:rFonts w:hint="eastAsia"/>
          <w:kern w:val="2"/>
          <w:sz w:val="24"/>
          <w:szCs w:val="22"/>
        </w:rPr>
        <w:t xml:space="preserve"> 2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  <w:vertAlign w:val="superscript"/>
        </w:rPr>
        <w:t>2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−</w:t>
      </w:r>
      <w:r w:rsidRPr="007606CB">
        <w:rPr>
          <w:rFonts w:hint="eastAsia"/>
          <w:kern w:val="2"/>
          <w:sz w:val="24"/>
          <w:szCs w:val="22"/>
        </w:rPr>
        <w:t xml:space="preserve"> 5</w:t>
      </w:r>
      <w:r w:rsidRPr="007606CB">
        <w:rPr>
          <w:rFonts w:hint="eastAsia"/>
          <w:kern w:val="2"/>
          <w:sz w:val="24"/>
          <w:szCs w:val="22"/>
        </w:rPr>
        <w:t>為二次多項式，</w:t>
      </w:r>
      <w:r>
        <w:rPr>
          <w:rFonts w:hint="eastAsia"/>
          <w:kern w:val="2"/>
          <w:sz w:val="24"/>
          <w:szCs w:val="22"/>
        </w:rPr>
        <w:t>試求</w:t>
      </w:r>
      <w:r w:rsidRPr="007606CB">
        <w:rPr>
          <w:rFonts w:hint="eastAsia"/>
          <w:i/>
          <w:kern w:val="2"/>
          <w:sz w:val="24"/>
          <w:szCs w:val="22"/>
        </w:rPr>
        <w:t>a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+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rFonts w:hint="eastAsia"/>
          <w:i/>
          <w:kern w:val="2"/>
          <w:sz w:val="24"/>
          <w:szCs w:val="22"/>
        </w:rPr>
        <w:t>b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>
        <w:rPr>
          <w:rFonts w:hint="eastAsia"/>
          <w:kern w:val="2"/>
          <w:sz w:val="24"/>
          <w:szCs w:val="22"/>
        </w:rPr>
        <w:t>之值</w:t>
      </w:r>
      <w:bookmarkEnd w:id="30"/>
      <w:bookmarkEnd w:id="31"/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96057B" w:rsidRDefault="0096057B" w:rsidP="00B40EBD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rFonts w:eastAsiaTheme="minorEastAsia"/>
          <w:color w:val="008000"/>
          <w:sz w:val="24"/>
        </w:rPr>
      </w:pPr>
    </w:p>
    <w:p w:rsidR="00B40EBD" w:rsidRPr="00C528D2" w:rsidRDefault="00C50EB8" w:rsidP="00B40EBD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rFonts w:eastAsia="等线"/>
          <w:color w:val="FF0000"/>
          <w:sz w:val="24"/>
          <w:u w:val="single"/>
          <w:lang w:eastAsia="zh-CN"/>
        </w:rPr>
      </w:pPr>
      <w:bookmarkStart w:id="32" w:name="QQ191022000011_1_H"/>
      <w:bookmarkStart w:id="33" w:name="QQ191022000011"/>
      <w:r w:rsidRPr="007606CB">
        <w:rPr>
          <w:rFonts w:hint="eastAsia"/>
          <w:kern w:val="2"/>
          <w:sz w:val="24"/>
          <w:szCs w:val="22"/>
        </w:rPr>
        <w:t>設</w:t>
      </w:r>
      <w:r w:rsidRPr="007606CB">
        <w:rPr>
          <w:sz w:val="24"/>
        </w:rPr>
        <w:object w:dxaOrig="3750" w:dyaOrig="360">
          <v:shape id="_x0000_i1037" type="#_x0000_t75" style="width:187.5pt;height:18.35pt" o:ole="">
            <v:imagedata r:id="rId33" o:title=""/>
            <v:path o:connecttype="segments"/>
          </v:shape>
          <o:OLEObject Type="Embed" ProgID="Equation.DSMT4" ShapeID="_x0000_i1037" DrawAspect="Content" ObjectID="_1647090358" r:id="rId34"/>
        </w:object>
      </w:r>
      <w:r w:rsidRPr="007606CB">
        <w:rPr>
          <w:rFonts w:hint="eastAsia"/>
          <w:kern w:val="2"/>
          <w:sz w:val="24"/>
          <w:szCs w:val="22"/>
        </w:rPr>
        <w:t>，</w:t>
      </w:r>
      <w:r>
        <w:rPr>
          <w:rFonts w:hint="eastAsia"/>
          <w:kern w:val="2"/>
          <w:sz w:val="24"/>
          <w:szCs w:val="22"/>
        </w:rPr>
        <w:t>試求</w:t>
      </w:r>
      <w:r w:rsidRPr="007606CB">
        <w:rPr>
          <w:sz w:val="24"/>
        </w:rPr>
        <w:object w:dxaOrig="660" w:dyaOrig="360">
          <v:shape id="_x0000_i1038" type="#_x0000_t75" style="width:33.3pt;height:18.35pt" o:ole="">
            <v:imagedata r:id="rId35" o:title=""/>
            <v:path o:connecttype="segments"/>
          </v:shape>
          <o:OLEObject Type="Embed" ProgID="Equation.DSMT4" ShapeID="_x0000_i1038" DrawAspect="Content" ObjectID="_1647090359" r:id="rId36"/>
        </w:object>
      </w:r>
      <w:r w:rsidRPr="007606CB">
        <w:rPr>
          <w:rFonts w:hint="eastAsia"/>
          <w:kern w:val="2"/>
          <w:sz w:val="24"/>
          <w:szCs w:val="22"/>
        </w:rPr>
        <w:t>之值</w:t>
      </w:r>
      <w:bookmarkEnd w:id="32"/>
      <w:bookmarkEnd w:id="33"/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B40EBD" w:rsidRDefault="0096057B" w:rsidP="00861A18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rFonts w:eastAsiaTheme="minorEastAsia"/>
          <w:color w:val="008000"/>
          <w:sz w:val="24"/>
        </w:rPr>
      </w:pPr>
    </w:p>
    <w:p w:rsidR="00B40EBD" w:rsidRPr="00C528D2" w:rsidRDefault="00E61144" w:rsidP="00B40EBD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color w:val="FF0000"/>
          <w:sz w:val="24"/>
        </w:rPr>
      </w:pPr>
      <w:bookmarkStart w:id="34" w:name="QQ190916000133_1_H"/>
      <w:bookmarkStart w:id="35" w:name="QQ190916000133"/>
      <w:r w:rsidRPr="00C50EB8">
        <w:rPr>
          <w:rFonts w:hint="eastAsia"/>
          <w:kern w:val="2"/>
          <w:sz w:val="24"/>
          <w:szCs w:val="22"/>
        </w:rPr>
        <w:t>試求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+</w:t>
      </w:r>
      <w:r w:rsidRPr="007606CB">
        <w:rPr>
          <w:rFonts w:hint="eastAsia"/>
          <w:kern w:val="2"/>
          <w:sz w:val="24"/>
          <w:szCs w:val="22"/>
        </w:rPr>
        <w:t xml:space="preserve"> 1</w:t>
      </w:r>
      <w:r w:rsidRPr="007606CB">
        <w:rPr>
          <w:rFonts w:hint="eastAsia"/>
          <w:kern w:val="2"/>
          <w:sz w:val="24"/>
          <w:szCs w:val="22"/>
        </w:rPr>
        <w:t>除</w:t>
      </w:r>
      <w:r w:rsidRPr="007606CB">
        <w:rPr>
          <w:rFonts w:hint="eastAsia"/>
          <w:i/>
          <w:kern w:val="2"/>
          <w:sz w:val="24"/>
          <w:szCs w:val="22"/>
        </w:rPr>
        <w:t>f</w:t>
      </w:r>
      <w:r w:rsidRPr="007606CB">
        <w:rPr>
          <w:rFonts w:hint="eastAsia"/>
          <w:kern w:val="2"/>
          <w:sz w:val="24"/>
          <w:szCs w:val="22"/>
        </w:rPr>
        <w:t xml:space="preserve"> (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 xml:space="preserve">) </w:t>
      </w:r>
      <w:r w:rsidRPr="007606CB">
        <w:rPr>
          <w:kern w:val="2"/>
          <w:sz w:val="24"/>
          <w:szCs w:val="22"/>
        </w:rPr>
        <w:t>=</w:t>
      </w:r>
      <w:r w:rsidRPr="007606CB">
        <w:rPr>
          <w:rFonts w:hint="eastAsia"/>
          <w:kern w:val="2"/>
          <w:sz w:val="24"/>
          <w:szCs w:val="22"/>
        </w:rPr>
        <w:t xml:space="preserve"> 4</w:t>
      </w:r>
      <w:r w:rsidRPr="007606CB">
        <w:rPr>
          <w:rFonts w:hint="eastAsia"/>
          <w:i/>
          <w:kern w:val="2"/>
          <w:sz w:val="24"/>
          <w:szCs w:val="22"/>
        </w:rPr>
        <w:t>x</w:t>
      </w:r>
      <w:r>
        <w:rPr>
          <w:rFonts w:hint="eastAsia"/>
          <w:kern w:val="2"/>
          <w:sz w:val="24"/>
          <w:szCs w:val="22"/>
          <w:vertAlign w:val="superscript"/>
        </w:rPr>
        <w:t>20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−</w:t>
      </w:r>
      <w:r w:rsidRPr="007606CB">
        <w:rPr>
          <w:rFonts w:hint="eastAsia"/>
          <w:kern w:val="2"/>
          <w:sz w:val="24"/>
          <w:szCs w:val="22"/>
        </w:rPr>
        <w:t xml:space="preserve"> 5</w:t>
      </w:r>
      <w:r w:rsidRPr="007606CB">
        <w:rPr>
          <w:rFonts w:hint="eastAsia"/>
          <w:i/>
          <w:kern w:val="2"/>
          <w:sz w:val="24"/>
          <w:szCs w:val="22"/>
        </w:rPr>
        <w:t>x</w:t>
      </w:r>
      <w:r>
        <w:rPr>
          <w:rFonts w:hint="eastAsia"/>
          <w:kern w:val="2"/>
          <w:sz w:val="24"/>
          <w:szCs w:val="22"/>
          <w:vertAlign w:val="superscript"/>
        </w:rPr>
        <w:t>13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−</w:t>
      </w:r>
      <w:r w:rsidRPr="007606CB">
        <w:rPr>
          <w:rFonts w:hint="eastAsia"/>
          <w:kern w:val="2"/>
          <w:sz w:val="24"/>
          <w:szCs w:val="22"/>
        </w:rPr>
        <w:t xml:space="preserve"> 4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−</w:t>
      </w:r>
      <w:r w:rsidRPr="007606CB">
        <w:rPr>
          <w:rFonts w:hint="eastAsia"/>
          <w:kern w:val="2"/>
          <w:sz w:val="24"/>
          <w:szCs w:val="22"/>
        </w:rPr>
        <w:t xml:space="preserve"> 3</w:t>
      </w:r>
      <w:r w:rsidRPr="007606CB">
        <w:rPr>
          <w:rFonts w:hint="eastAsia"/>
          <w:kern w:val="2"/>
          <w:sz w:val="24"/>
          <w:szCs w:val="22"/>
        </w:rPr>
        <w:t>的餘式為</w:t>
      </w:r>
      <w:bookmarkEnd w:id="34"/>
      <w:bookmarkEnd w:id="35"/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705F81" w:rsidRDefault="0096057B" w:rsidP="00B40EBD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sz w:val="24"/>
        </w:rPr>
      </w:pPr>
    </w:p>
    <w:p w:rsidR="00B40EBD" w:rsidRPr="001E3739" w:rsidRDefault="00B40EBD" w:rsidP="00B40EBD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sz w:val="24"/>
        </w:rPr>
      </w:pPr>
      <w:bookmarkStart w:id="36" w:name="QQ190916000322_1_H"/>
      <w:bookmarkStart w:id="37" w:name="QQ190916000322"/>
      <w:r w:rsidRPr="00F979A5">
        <w:rPr>
          <w:rFonts w:hint="eastAsia"/>
          <w:kern w:val="2"/>
          <w:sz w:val="24"/>
          <w:szCs w:val="22"/>
        </w:rPr>
        <w:t>若</w:t>
      </w:r>
      <w:r w:rsidRPr="00F979A5">
        <w:rPr>
          <w:rFonts w:hint="eastAsia"/>
          <w:i/>
          <w:kern w:val="2"/>
          <w:sz w:val="24"/>
          <w:szCs w:val="22"/>
        </w:rPr>
        <w:t>x</w:t>
      </w:r>
      <w:r w:rsidRPr="00F979A5">
        <w:rPr>
          <w:rFonts w:hint="eastAsia"/>
          <w:kern w:val="2"/>
          <w:sz w:val="24"/>
          <w:szCs w:val="22"/>
        </w:rPr>
        <w:t xml:space="preserve"> </w:t>
      </w:r>
      <w:r w:rsidRPr="00F979A5">
        <w:rPr>
          <w:kern w:val="2"/>
          <w:sz w:val="24"/>
          <w:szCs w:val="22"/>
        </w:rPr>
        <w:t>+</w:t>
      </w:r>
      <w:r w:rsidRPr="00F979A5">
        <w:rPr>
          <w:rFonts w:hint="eastAsia"/>
          <w:kern w:val="2"/>
          <w:sz w:val="24"/>
          <w:szCs w:val="22"/>
        </w:rPr>
        <w:t xml:space="preserve"> 2</w:t>
      </w:r>
      <w:r w:rsidR="00E61144">
        <w:rPr>
          <w:rFonts w:hint="eastAsia"/>
          <w:kern w:val="2"/>
          <w:sz w:val="24"/>
          <w:szCs w:val="22"/>
        </w:rPr>
        <w:t>是</w:t>
      </w:r>
      <w:r w:rsidRPr="00F979A5">
        <w:rPr>
          <w:rFonts w:hint="eastAsia"/>
          <w:i/>
          <w:kern w:val="2"/>
          <w:sz w:val="24"/>
          <w:szCs w:val="22"/>
        </w:rPr>
        <w:t>f</w:t>
      </w:r>
      <w:r w:rsidRPr="00F979A5">
        <w:rPr>
          <w:rFonts w:hint="eastAsia"/>
          <w:kern w:val="2"/>
          <w:sz w:val="24"/>
          <w:szCs w:val="22"/>
        </w:rPr>
        <w:t xml:space="preserve"> (</w:t>
      </w:r>
      <w:r w:rsidRPr="00F979A5">
        <w:rPr>
          <w:rFonts w:hint="eastAsia"/>
          <w:i/>
          <w:kern w:val="2"/>
          <w:sz w:val="24"/>
          <w:szCs w:val="22"/>
        </w:rPr>
        <w:t>x</w:t>
      </w:r>
      <w:r w:rsidRPr="00F979A5">
        <w:rPr>
          <w:rFonts w:hint="eastAsia"/>
          <w:kern w:val="2"/>
          <w:sz w:val="24"/>
          <w:szCs w:val="22"/>
        </w:rPr>
        <w:t xml:space="preserve">) </w:t>
      </w:r>
      <w:r w:rsidRPr="00F979A5">
        <w:rPr>
          <w:kern w:val="2"/>
          <w:sz w:val="24"/>
          <w:szCs w:val="22"/>
        </w:rPr>
        <w:t>=</w:t>
      </w:r>
      <w:r w:rsidRPr="00F979A5">
        <w:rPr>
          <w:rFonts w:hint="eastAsia"/>
          <w:kern w:val="2"/>
          <w:sz w:val="24"/>
          <w:szCs w:val="22"/>
        </w:rPr>
        <w:t xml:space="preserve"> </w:t>
      </w:r>
      <w:r w:rsidRPr="00F979A5">
        <w:rPr>
          <w:rFonts w:hint="eastAsia"/>
          <w:i/>
          <w:kern w:val="2"/>
          <w:sz w:val="24"/>
          <w:szCs w:val="22"/>
        </w:rPr>
        <w:t>x</w:t>
      </w:r>
      <w:r w:rsidRPr="00F979A5">
        <w:rPr>
          <w:rFonts w:hint="eastAsia"/>
          <w:kern w:val="2"/>
          <w:sz w:val="24"/>
          <w:szCs w:val="22"/>
          <w:vertAlign w:val="superscript"/>
        </w:rPr>
        <w:t>3</w:t>
      </w:r>
      <w:r w:rsidRPr="00F979A5">
        <w:rPr>
          <w:rFonts w:hint="eastAsia"/>
          <w:kern w:val="2"/>
          <w:sz w:val="24"/>
          <w:szCs w:val="22"/>
        </w:rPr>
        <w:t xml:space="preserve"> </w:t>
      </w:r>
      <w:r w:rsidRPr="00F979A5">
        <w:rPr>
          <w:kern w:val="2"/>
          <w:sz w:val="24"/>
          <w:szCs w:val="22"/>
        </w:rPr>
        <w:t>+</w:t>
      </w:r>
      <w:r w:rsidRPr="00F979A5">
        <w:rPr>
          <w:rFonts w:hint="eastAsia"/>
          <w:kern w:val="2"/>
          <w:sz w:val="24"/>
          <w:szCs w:val="22"/>
        </w:rPr>
        <w:t xml:space="preserve"> 2</w:t>
      </w:r>
      <w:r w:rsidRPr="00F979A5">
        <w:rPr>
          <w:rFonts w:hint="eastAsia"/>
          <w:i/>
          <w:kern w:val="2"/>
          <w:sz w:val="24"/>
          <w:szCs w:val="22"/>
        </w:rPr>
        <w:t>x</w:t>
      </w:r>
      <w:r w:rsidRPr="00F979A5">
        <w:rPr>
          <w:rFonts w:hint="eastAsia"/>
          <w:kern w:val="2"/>
          <w:sz w:val="24"/>
          <w:szCs w:val="22"/>
          <w:vertAlign w:val="superscript"/>
        </w:rPr>
        <w:t>2</w:t>
      </w:r>
      <w:r w:rsidRPr="00F979A5">
        <w:rPr>
          <w:rFonts w:hint="eastAsia"/>
          <w:kern w:val="2"/>
          <w:sz w:val="24"/>
          <w:szCs w:val="22"/>
        </w:rPr>
        <w:t xml:space="preserve"> </w:t>
      </w:r>
      <w:r w:rsidRPr="00F979A5">
        <w:rPr>
          <w:kern w:val="2"/>
          <w:sz w:val="24"/>
          <w:szCs w:val="22"/>
        </w:rPr>
        <w:t>−</w:t>
      </w:r>
      <w:r w:rsidRPr="00F979A5">
        <w:rPr>
          <w:rFonts w:hint="eastAsia"/>
          <w:kern w:val="2"/>
          <w:sz w:val="24"/>
          <w:szCs w:val="22"/>
        </w:rPr>
        <w:t xml:space="preserve"> </w:t>
      </w:r>
      <w:r w:rsidRPr="00F979A5">
        <w:rPr>
          <w:rFonts w:hint="eastAsia"/>
          <w:i/>
          <w:kern w:val="2"/>
          <w:sz w:val="24"/>
          <w:szCs w:val="22"/>
        </w:rPr>
        <w:t>ax</w:t>
      </w:r>
      <w:r w:rsidRPr="00F979A5">
        <w:rPr>
          <w:rFonts w:hint="eastAsia"/>
          <w:kern w:val="2"/>
          <w:sz w:val="24"/>
          <w:szCs w:val="22"/>
        </w:rPr>
        <w:t xml:space="preserve"> </w:t>
      </w:r>
      <w:r w:rsidRPr="00F979A5">
        <w:rPr>
          <w:kern w:val="2"/>
          <w:sz w:val="24"/>
          <w:szCs w:val="22"/>
        </w:rPr>
        <w:t>+</w:t>
      </w:r>
      <w:r w:rsidRPr="00F979A5">
        <w:rPr>
          <w:rFonts w:hint="eastAsia"/>
          <w:kern w:val="2"/>
          <w:sz w:val="24"/>
          <w:szCs w:val="22"/>
        </w:rPr>
        <w:t xml:space="preserve"> 8</w:t>
      </w:r>
      <w:r w:rsidR="00E61144">
        <w:rPr>
          <w:rFonts w:hint="eastAsia"/>
          <w:kern w:val="2"/>
          <w:sz w:val="24"/>
          <w:szCs w:val="22"/>
        </w:rPr>
        <w:t>之</w:t>
      </w:r>
      <w:r w:rsidRPr="00F979A5">
        <w:rPr>
          <w:rFonts w:hint="eastAsia"/>
          <w:kern w:val="2"/>
          <w:sz w:val="24"/>
          <w:szCs w:val="22"/>
        </w:rPr>
        <w:t>因式，</w:t>
      </w:r>
      <w:r w:rsidR="00E61144">
        <w:rPr>
          <w:rFonts w:hint="eastAsia"/>
          <w:kern w:val="2"/>
          <w:sz w:val="24"/>
          <w:szCs w:val="22"/>
        </w:rPr>
        <w:t>試求</w:t>
      </w:r>
      <w:r w:rsidRPr="00F979A5">
        <w:rPr>
          <w:rFonts w:hint="eastAsia"/>
          <w:i/>
          <w:kern w:val="2"/>
          <w:sz w:val="24"/>
          <w:szCs w:val="22"/>
        </w:rPr>
        <w:t>a</w:t>
      </w:r>
      <w:r w:rsidRPr="00F979A5">
        <w:rPr>
          <w:rFonts w:hint="eastAsia"/>
          <w:kern w:val="2"/>
          <w:sz w:val="24"/>
          <w:szCs w:val="22"/>
        </w:rPr>
        <w:t xml:space="preserve"> </w:t>
      </w:r>
      <w:r w:rsidR="00E61144">
        <w:rPr>
          <w:rFonts w:hint="eastAsia"/>
          <w:kern w:val="2"/>
          <w:sz w:val="24"/>
          <w:szCs w:val="22"/>
        </w:rPr>
        <w:t>之值</w:t>
      </w:r>
      <w:r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Pr="00F979A5">
        <w:rPr>
          <w:rFonts w:hint="eastAsia"/>
          <w:kern w:val="2"/>
          <w:sz w:val="24"/>
          <w:szCs w:val="22"/>
        </w:rPr>
        <w:t>。</w:t>
      </w:r>
      <w:bookmarkEnd w:id="36"/>
      <w:bookmarkEnd w:id="37"/>
    </w:p>
    <w:p w:rsidR="0096057B" w:rsidRDefault="0096057B" w:rsidP="00861A18"/>
    <w:p w:rsidR="00E61144" w:rsidRPr="0096057B" w:rsidRDefault="001E3739" w:rsidP="00E61144">
      <w:pPr>
        <w:pStyle w:val="Normal0"/>
        <w:numPr>
          <w:ilvl w:val="0"/>
          <w:numId w:val="29"/>
        </w:numPr>
        <w:tabs>
          <w:tab w:val="left" w:pos="573"/>
        </w:tabs>
        <w:snapToGrid w:val="0"/>
        <w:spacing w:before="80"/>
        <w:textAlignment w:val="center"/>
        <w:rPr>
          <w:sz w:val="24"/>
        </w:rPr>
      </w:pPr>
      <w:bookmarkStart w:id="38" w:name="QQ191022000125"/>
      <w:bookmarkStart w:id="39" w:name="QQ191022000125_1_H"/>
      <w:r w:rsidRPr="001E3739">
        <w:rPr>
          <w:noProof/>
          <w:kern w:val="2"/>
          <w:sz w:val="24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A29A6E" wp14:editId="4B0B58E2">
                <wp:simplePos x="0" y="0"/>
                <wp:positionH relativeFrom="column">
                  <wp:posOffset>1419489</wp:posOffset>
                </wp:positionH>
                <wp:positionV relativeFrom="paragraph">
                  <wp:posOffset>224790</wp:posOffset>
                </wp:positionV>
                <wp:extent cx="353683" cy="1403985"/>
                <wp:effectExtent l="0" t="0" r="27940" b="1397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683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3739" w:rsidRDefault="001E3739">
                            <w:r>
                              <w:rPr>
                                <w:rFonts w:hint="eastAsia"/>
                              </w:rPr>
                              <w:t>-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111.75pt;margin-top:17.7pt;width:27.8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" strokecolor="white [3212]">
                <v:textbox style="mso-fit-shape-to-text:t">
                  <w:txbxContent>
                    <w:p w:rsidR="001E3739" w:rsidRDefault="001E3739">
                      <w:r>
                        <w:rPr>
                          <w:rFonts w:hint="eastAsia"/>
                        </w:rPr>
                        <w:t>-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kern w:val="2"/>
          <w:sz w:val="24"/>
          <w:szCs w:val="22"/>
        </w:rPr>
        <w:t>如圖為利用綜合除法求</w:t>
      </w:r>
      <w:r>
        <w:rPr>
          <w:sz w:val="24"/>
        </w:rPr>
        <w:object w:dxaOrig="2310" w:dyaOrig="360">
          <v:shape id="_x0000_i1039" type="#_x0000_t75" style="width:115.5pt;height:18pt" o:ole="">
            <v:imagedata r:id="rId37" o:title=""/>
            <v:path o:connecttype="segments"/>
          </v:shape>
          <o:OLEObject Type="Embed" ProgID="Equation.DSMT4" ShapeID="_x0000_i1039" DrawAspect="Content" ObjectID="_1647090360" r:id="rId38"/>
        </w:object>
      </w:r>
      <w:r>
        <w:rPr>
          <w:rFonts w:hint="eastAsia"/>
          <w:kern w:val="2"/>
          <w:sz w:val="24"/>
          <w:szCs w:val="22"/>
        </w:rPr>
        <w:t>除以</w:t>
      </w:r>
      <w:r>
        <w:rPr>
          <w:sz w:val="24"/>
        </w:rPr>
        <w:object w:dxaOrig="495" w:dyaOrig="270">
          <v:shape id="_x0000_i1040" type="#_x0000_t75" style="width:24.75pt;height:13.5pt" o:ole="">
            <v:imagedata r:id="rId39" o:title=""/>
            <v:path o:connecttype="segments"/>
          </v:shape>
          <o:OLEObject Type="Embed" ProgID="Equation.DSMT4" ShapeID="_x0000_i1040" DrawAspect="Content" ObjectID="_1647090361" r:id="rId40"/>
        </w:object>
      </w:r>
      <w:r>
        <w:rPr>
          <w:rFonts w:hint="eastAsia"/>
          <w:kern w:val="2"/>
          <w:sz w:val="24"/>
          <w:szCs w:val="22"/>
        </w:rPr>
        <w:t>的算式，則</w:t>
      </w:r>
      <w:r>
        <w:rPr>
          <w:rFonts w:hint="eastAsia"/>
          <w:i/>
          <w:sz w:val="24"/>
        </w:rPr>
        <w:t xml:space="preserve">  </w:t>
      </w:r>
      <w:r w:rsidRPr="001E3739">
        <w:rPr>
          <w:rFonts w:hint="eastAsia"/>
          <w:i/>
          <w:sz w:val="24"/>
        </w:rPr>
        <w:t>f</w:t>
      </w:r>
      <w:r>
        <w:rPr>
          <w:rFonts w:hint="eastAsia"/>
          <w:i/>
          <w:sz w:val="24"/>
        </w:rPr>
        <w:t xml:space="preserve"> </w:t>
      </w:r>
      <w:r w:rsidRPr="001E3739">
        <w:rPr>
          <w:rFonts w:hint="eastAsia"/>
          <w:i/>
          <w:sz w:val="24"/>
        </w:rPr>
        <w:t>+</w:t>
      </w:r>
      <w:r>
        <w:rPr>
          <w:rFonts w:hint="eastAsia"/>
          <w:i/>
          <w:sz w:val="24"/>
        </w:rPr>
        <w:t xml:space="preserve"> </w:t>
      </w:r>
      <w:r w:rsidRPr="001E3739">
        <w:rPr>
          <w:rFonts w:hint="eastAsia"/>
          <w:i/>
          <w:sz w:val="24"/>
        </w:rPr>
        <w:t>g</w:t>
      </w:r>
      <w:r>
        <w:rPr>
          <w:rFonts w:hint="eastAsia"/>
          <w:i/>
          <w:sz w:val="24"/>
        </w:rPr>
        <w:t xml:space="preserve"> </w:t>
      </w:r>
      <w:r w:rsidRPr="001E3739">
        <w:rPr>
          <w:rFonts w:hint="eastAsia"/>
          <w:i/>
          <w:sz w:val="24"/>
        </w:rPr>
        <w:t>+</w:t>
      </w:r>
      <w:r>
        <w:rPr>
          <w:rFonts w:hint="eastAsia"/>
          <w:i/>
          <w:sz w:val="24"/>
        </w:rPr>
        <w:t xml:space="preserve"> </w:t>
      </w:r>
      <w:r w:rsidRPr="001E3739">
        <w:rPr>
          <w:rFonts w:hint="eastAsia"/>
          <w:i/>
          <w:sz w:val="24"/>
        </w:rPr>
        <w:t>h</w:t>
      </w:r>
      <w:r>
        <w:rPr>
          <w:rFonts w:hint="eastAsia"/>
          <w:i/>
          <w:sz w:val="24"/>
        </w:rPr>
        <w:t xml:space="preserve"> </w:t>
      </w:r>
      <w:r>
        <w:rPr>
          <w:rFonts w:hint="eastAsia"/>
          <w:sz w:val="24"/>
        </w:rPr>
        <w:t>=</w:t>
      </w:r>
      <w:r w:rsidR="0096057B">
        <w:rPr>
          <w:kern w:val="2"/>
          <w:sz w:val="24"/>
          <w:szCs w:val="22"/>
        </w:rPr>
        <w:t>___</w:t>
      </w:r>
      <w:r>
        <w:rPr>
          <w:rFonts w:hint="eastAsia"/>
          <w:kern w:val="2"/>
          <w:sz w:val="24"/>
          <w:szCs w:val="22"/>
        </w:rPr>
        <w:t>。</w:t>
      </w:r>
      <w:r>
        <w:rPr>
          <w:kern w:val="2"/>
          <w:sz w:val="24"/>
          <w:szCs w:val="22"/>
        </w:rPr>
        <w:br/>
      </w:r>
      <w:r>
        <w:rPr>
          <w:sz w:val="24"/>
        </w:rPr>
        <w:object w:dxaOrig="2145" w:dyaOrig="1020">
          <v:shape id="_x0000_i1041" type="#_x0000_t75" style="width:107.25pt;height:51pt" o:ole="">
            <v:imagedata r:id="rId41" o:title=""/>
            <v:path o:connecttype="segments"/>
          </v:shape>
          <o:OLEObject Type="Embed" ProgID="Equation.DSMT4" ShapeID="_x0000_i1041" DrawAspect="Content" ObjectID="_1647090362" r:id="rId42"/>
        </w:object>
      </w:r>
      <w:bookmarkEnd w:id="38"/>
      <w:bookmarkEnd w:id="39"/>
    </w:p>
    <w:p w:rsidR="00E61144" w:rsidRPr="00E61144" w:rsidRDefault="00E61144" w:rsidP="00E61144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color w:val="FF0000"/>
          <w:sz w:val="24"/>
        </w:rPr>
      </w:pPr>
      <w:bookmarkStart w:id="40" w:name="QQ190916000140_1_H"/>
      <w:bookmarkStart w:id="41" w:name="QQ190916000140"/>
      <w:bookmarkStart w:id="42" w:name="QQ190916000269_1_H"/>
      <w:bookmarkStart w:id="43" w:name="QQ190916000269"/>
      <w:bookmarkEnd w:id="25"/>
      <w:r w:rsidRPr="007B394E">
        <w:rPr>
          <w:rFonts w:hint="eastAsia"/>
          <w:kern w:val="2"/>
          <w:sz w:val="24"/>
          <w:szCs w:val="22"/>
        </w:rPr>
        <w:t>設以</w:t>
      </w:r>
      <w:r w:rsidRPr="007B394E">
        <w:rPr>
          <w:rFonts w:hint="eastAsia"/>
          <w:kern w:val="2"/>
          <w:sz w:val="24"/>
          <w:szCs w:val="22"/>
        </w:rPr>
        <w:t xml:space="preserve">x </w:t>
      </w:r>
      <w:r w:rsidRPr="007B394E">
        <w:rPr>
          <w:kern w:val="2"/>
          <w:sz w:val="24"/>
          <w:szCs w:val="22"/>
        </w:rPr>
        <w:t>−</w:t>
      </w:r>
      <w:r w:rsidRPr="007B394E">
        <w:rPr>
          <w:rFonts w:hint="eastAsia"/>
          <w:kern w:val="2"/>
          <w:sz w:val="24"/>
          <w:szCs w:val="22"/>
        </w:rPr>
        <w:t xml:space="preserve"> 1</w:t>
      </w:r>
      <w:r w:rsidRPr="007B394E">
        <w:rPr>
          <w:rFonts w:hint="eastAsia"/>
          <w:kern w:val="2"/>
          <w:sz w:val="24"/>
          <w:szCs w:val="22"/>
        </w:rPr>
        <w:t>除</w:t>
      </w:r>
      <w:r w:rsidRPr="007B394E">
        <w:rPr>
          <w:rFonts w:hint="eastAsia"/>
          <w:kern w:val="2"/>
          <w:sz w:val="24"/>
          <w:szCs w:val="22"/>
        </w:rPr>
        <w:t xml:space="preserve">f (x) </w:t>
      </w:r>
      <w:r w:rsidRPr="007B394E">
        <w:rPr>
          <w:kern w:val="2"/>
          <w:sz w:val="24"/>
          <w:szCs w:val="22"/>
        </w:rPr>
        <w:t>=</w:t>
      </w:r>
      <w:r w:rsidRPr="007B394E">
        <w:rPr>
          <w:rFonts w:hint="eastAsia"/>
          <w:kern w:val="2"/>
          <w:sz w:val="24"/>
          <w:szCs w:val="22"/>
        </w:rPr>
        <w:t xml:space="preserve"> 2x3 </w:t>
      </w:r>
      <w:r w:rsidRPr="007B394E">
        <w:rPr>
          <w:kern w:val="2"/>
          <w:sz w:val="24"/>
          <w:szCs w:val="22"/>
        </w:rPr>
        <w:t>−</w:t>
      </w:r>
      <w:r w:rsidRPr="007B394E">
        <w:rPr>
          <w:rFonts w:hint="eastAsia"/>
          <w:kern w:val="2"/>
          <w:sz w:val="24"/>
          <w:szCs w:val="22"/>
        </w:rPr>
        <w:t xml:space="preserve"> 3ax </w:t>
      </w:r>
      <w:r w:rsidRPr="007B394E">
        <w:rPr>
          <w:kern w:val="2"/>
          <w:sz w:val="24"/>
          <w:szCs w:val="22"/>
        </w:rPr>
        <w:t>−</w:t>
      </w:r>
      <w:r w:rsidRPr="007B394E">
        <w:rPr>
          <w:rFonts w:hint="eastAsia"/>
          <w:kern w:val="2"/>
          <w:sz w:val="24"/>
          <w:szCs w:val="22"/>
        </w:rPr>
        <w:t xml:space="preserve"> 4</w:t>
      </w:r>
      <w:r w:rsidRPr="007B394E">
        <w:rPr>
          <w:rFonts w:hint="eastAsia"/>
          <w:kern w:val="2"/>
          <w:sz w:val="24"/>
          <w:szCs w:val="22"/>
        </w:rPr>
        <w:t>與</w:t>
      </w:r>
      <w:r w:rsidRPr="007B394E">
        <w:rPr>
          <w:rFonts w:hint="eastAsia"/>
          <w:kern w:val="2"/>
          <w:sz w:val="24"/>
          <w:szCs w:val="22"/>
        </w:rPr>
        <w:t xml:space="preserve">g(x) </w:t>
      </w:r>
      <w:r w:rsidRPr="007B394E">
        <w:rPr>
          <w:kern w:val="2"/>
          <w:sz w:val="24"/>
          <w:szCs w:val="22"/>
        </w:rPr>
        <w:t>=</w:t>
      </w:r>
      <w:r w:rsidRPr="007B394E">
        <w:rPr>
          <w:rFonts w:hint="eastAsia"/>
          <w:kern w:val="2"/>
          <w:sz w:val="24"/>
          <w:szCs w:val="22"/>
        </w:rPr>
        <w:t xml:space="preserve"> ax6 </w:t>
      </w:r>
      <w:r w:rsidRPr="007B394E">
        <w:rPr>
          <w:kern w:val="2"/>
          <w:sz w:val="24"/>
          <w:szCs w:val="22"/>
        </w:rPr>
        <w:t>+</w:t>
      </w:r>
      <w:r w:rsidRPr="007B394E">
        <w:rPr>
          <w:rFonts w:hint="eastAsia"/>
          <w:kern w:val="2"/>
          <w:sz w:val="24"/>
          <w:szCs w:val="22"/>
        </w:rPr>
        <w:t xml:space="preserve"> x </w:t>
      </w:r>
      <w:r w:rsidRPr="007B394E">
        <w:rPr>
          <w:kern w:val="2"/>
          <w:sz w:val="24"/>
          <w:szCs w:val="22"/>
        </w:rPr>
        <w:t>−</w:t>
      </w:r>
      <w:r w:rsidRPr="007B394E">
        <w:rPr>
          <w:rFonts w:hint="eastAsia"/>
          <w:kern w:val="2"/>
          <w:sz w:val="24"/>
          <w:szCs w:val="22"/>
        </w:rPr>
        <w:t xml:space="preserve"> 1</w:t>
      </w:r>
      <w:r w:rsidRPr="007B394E">
        <w:rPr>
          <w:rFonts w:hint="eastAsia"/>
          <w:kern w:val="2"/>
          <w:sz w:val="24"/>
          <w:szCs w:val="22"/>
        </w:rPr>
        <w:t>所得餘式相等</w:t>
      </w:r>
      <w:r w:rsidRPr="007606CB">
        <w:rPr>
          <w:rFonts w:hint="eastAsia"/>
          <w:kern w:val="2"/>
          <w:sz w:val="24"/>
          <w:szCs w:val="22"/>
        </w:rPr>
        <w:t>，則</w:t>
      </w:r>
      <w:r w:rsidRPr="007606CB">
        <w:rPr>
          <w:rFonts w:hint="eastAsia"/>
          <w:i/>
          <w:kern w:val="2"/>
          <w:sz w:val="24"/>
          <w:szCs w:val="22"/>
        </w:rPr>
        <w:t>a</w:t>
      </w:r>
      <w:r w:rsidRPr="007606CB">
        <w:rPr>
          <w:rFonts w:hint="eastAsia"/>
          <w:kern w:val="2"/>
          <w:sz w:val="24"/>
          <w:szCs w:val="22"/>
        </w:rPr>
        <w:t>之值</w:t>
      </w:r>
      <w:bookmarkEnd w:id="40"/>
      <w:bookmarkEnd w:id="41"/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96057B" w:rsidRDefault="0096057B" w:rsidP="00E61144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color w:val="FF0000"/>
          <w:sz w:val="24"/>
        </w:rPr>
      </w:pPr>
    </w:p>
    <w:p w:rsidR="00E61144" w:rsidRPr="00B60360" w:rsidRDefault="00E61144" w:rsidP="00E61144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rFonts w:eastAsia="等线"/>
          <w:color w:val="008000"/>
          <w:sz w:val="24"/>
          <w:u w:val="single"/>
          <w:lang w:eastAsia="zh-CN"/>
        </w:rPr>
      </w:pPr>
      <w:bookmarkStart w:id="44" w:name="QQ190916000143_1_H"/>
      <w:bookmarkStart w:id="45" w:name="QQ190916000143"/>
      <w:r>
        <w:rPr>
          <w:rFonts w:hint="eastAsia"/>
          <w:kern w:val="2"/>
          <w:sz w:val="24"/>
          <w:szCs w:val="22"/>
        </w:rPr>
        <w:t>試</w:t>
      </w:r>
      <w:r w:rsidRPr="007606CB">
        <w:rPr>
          <w:rFonts w:hint="eastAsia"/>
          <w:kern w:val="2"/>
          <w:sz w:val="24"/>
          <w:szCs w:val="22"/>
        </w:rPr>
        <w:t>分解</w:t>
      </w:r>
      <w:r w:rsidRPr="007606CB">
        <w:rPr>
          <w:rFonts w:hint="eastAsia"/>
          <w:i/>
          <w:kern w:val="2"/>
          <w:sz w:val="24"/>
          <w:szCs w:val="22"/>
        </w:rPr>
        <w:t>f</w:t>
      </w:r>
      <w:r w:rsidRPr="007606CB">
        <w:rPr>
          <w:rFonts w:hint="eastAsia"/>
          <w:kern w:val="2"/>
          <w:sz w:val="24"/>
          <w:szCs w:val="22"/>
        </w:rPr>
        <w:t xml:space="preserve"> (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 xml:space="preserve">) </w:t>
      </w:r>
      <w:r w:rsidRPr="007606CB">
        <w:rPr>
          <w:kern w:val="2"/>
          <w:sz w:val="24"/>
          <w:szCs w:val="22"/>
        </w:rPr>
        <w:t>=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  <w:vertAlign w:val="superscript"/>
        </w:rPr>
        <w:t>3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−</w:t>
      </w:r>
      <w:r w:rsidRPr="007606CB">
        <w:rPr>
          <w:rFonts w:hint="eastAsia"/>
          <w:kern w:val="2"/>
          <w:sz w:val="24"/>
          <w:szCs w:val="22"/>
        </w:rPr>
        <w:t xml:space="preserve"> 6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  <w:vertAlign w:val="superscript"/>
        </w:rPr>
        <w:t>2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+</w:t>
      </w:r>
      <w:r w:rsidRPr="007606CB">
        <w:rPr>
          <w:rFonts w:hint="eastAsia"/>
          <w:kern w:val="2"/>
          <w:sz w:val="24"/>
          <w:szCs w:val="22"/>
        </w:rPr>
        <w:t xml:space="preserve"> 11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>
        <w:rPr>
          <w:kern w:val="2"/>
          <w:sz w:val="24"/>
          <w:szCs w:val="22"/>
        </w:rPr>
        <w:t>–</w:t>
      </w:r>
      <w:r w:rsidRPr="007606CB">
        <w:rPr>
          <w:rFonts w:hint="eastAsia"/>
          <w:kern w:val="2"/>
          <w:sz w:val="24"/>
          <w:szCs w:val="22"/>
        </w:rPr>
        <w:t xml:space="preserve"> 6</w:t>
      </w:r>
      <w:bookmarkEnd w:id="44"/>
      <w:bookmarkEnd w:id="45"/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96057B" w:rsidRDefault="0096057B" w:rsidP="00B60360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rFonts w:eastAsiaTheme="minorEastAsia"/>
          <w:color w:val="008000"/>
          <w:sz w:val="24"/>
          <w:u w:val="single"/>
        </w:rPr>
      </w:pPr>
    </w:p>
    <w:p w:rsidR="00B60360" w:rsidRDefault="00B60360" w:rsidP="00B60360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sz w:val="24"/>
          <w:u w:val="single"/>
        </w:rPr>
      </w:pPr>
      <w:bookmarkStart w:id="46" w:name="QQ190916000174_1_H"/>
      <w:bookmarkStart w:id="47" w:name="QQ190916000174"/>
      <w:r w:rsidRPr="007606CB">
        <w:rPr>
          <w:rFonts w:hint="eastAsia"/>
          <w:kern w:val="2"/>
          <w:sz w:val="24"/>
          <w:szCs w:val="22"/>
        </w:rPr>
        <w:t>設</w:t>
      </w:r>
      <w:r w:rsidRPr="007606CB">
        <w:rPr>
          <w:rFonts w:hint="eastAsia"/>
          <w:i/>
          <w:kern w:val="2"/>
          <w:sz w:val="24"/>
          <w:szCs w:val="22"/>
        </w:rPr>
        <w:t>z</w:t>
      </w:r>
      <w:r w:rsidRPr="007606CB">
        <w:rPr>
          <w:rFonts w:hint="eastAsia"/>
          <w:kern w:val="2"/>
          <w:sz w:val="24"/>
          <w:szCs w:val="22"/>
          <w:vertAlign w:val="subscript"/>
        </w:rPr>
        <w:t>1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=</w:t>
      </w:r>
      <w:r w:rsidRPr="007606CB">
        <w:rPr>
          <w:rFonts w:hint="eastAsia"/>
          <w:kern w:val="2"/>
          <w:sz w:val="24"/>
          <w:szCs w:val="22"/>
        </w:rPr>
        <w:t xml:space="preserve"> 5 </w:t>
      </w:r>
      <w:r w:rsidRPr="007606CB">
        <w:rPr>
          <w:kern w:val="2"/>
          <w:sz w:val="24"/>
          <w:szCs w:val="22"/>
        </w:rPr>
        <w:t>−</w:t>
      </w:r>
      <w:r w:rsidRPr="007606CB">
        <w:rPr>
          <w:rFonts w:hint="eastAsia"/>
          <w:kern w:val="2"/>
          <w:sz w:val="24"/>
          <w:szCs w:val="22"/>
        </w:rPr>
        <w:t xml:space="preserve"> 4</w:t>
      </w:r>
      <w:r w:rsidRPr="007606CB">
        <w:rPr>
          <w:rFonts w:hint="eastAsia"/>
          <w:i/>
          <w:kern w:val="2"/>
          <w:sz w:val="24"/>
          <w:szCs w:val="22"/>
        </w:rPr>
        <w:t>i</w:t>
      </w:r>
      <w:r w:rsidRPr="007606CB">
        <w:rPr>
          <w:rFonts w:hint="eastAsia"/>
          <w:kern w:val="2"/>
          <w:sz w:val="24"/>
          <w:szCs w:val="22"/>
        </w:rPr>
        <w:t>，</w:t>
      </w:r>
      <w:r w:rsidRPr="007606CB">
        <w:rPr>
          <w:rFonts w:hint="eastAsia"/>
          <w:i/>
          <w:kern w:val="2"/>
          <w:sz w:val="24"/>
          <w:szCs w:val="22"/>
        </w:rPr>
        <w:t>z</w:t>
      </w:r>
      <w:r w:rsidRPr="007606CB">
        <w:rPr>
          <w:rFonts w:hint="eastAsia"/>
          <w:kern w:val="2"/>
          <w:sz w:val="24"/>
          <w:szCs w:val="22"/>
          <w:vertAlign w:val="subscript"/>
        </w:rPr>
        <w:t>2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=</w:t>
      </w:r>
      <w:r w:rsidRPr="007606CB">
        <w:rPr>
          <w:rFonts w:hint="eastAsia"/>
          <w:kern w:val="2"/>
          <w:sz w:val="24"/>
          <w:szCs w:val="22"/>
        </w:rPr>
        <w:t xml:space="preserve"> 3 </w:t>
      </w:r>
      <w:r w:rsidRPr="007606CB">
        <w:rPr>
          <w:kern w:val="2"/>
          <w:sz w:val="24"/>
          <w:szCs w:val="22"/>
        </w:rPr>
        <w:t>+</w:t>
      </w:r>
      <w:r w:rsidRPr="007606CB">
        <w:rPr>
          <w:rFonts w:hint="eastAsia"/>
          <w:kern w:val="2"/>
          <w:sz w:val="24"/>
          <w:szCs w:val="22"/>
        </w:rPr>
        <w:t xml:space="preserve"> 2</w:t>
      </w:r>
      <w:r w:rsidRPr="007606CB">
        <w:rPr>
          <w:rFonts w:hint="eastAsia"/>
          <w:i/>
          <w:kern w:val="2"/>
          <w:sz w:val="24"/>
          <w:szCs w:val="22"/>
        </w:rPr>
        <w:t>i</w:t>
      </w:r>
      <w:r w:rsidRPr="007606CB">
        <w:rPr>
          <w:rFonts w:hint="eastAsia"/>
          <w:kern w:val="2"/>
          <w:sz w:val="24"/>
          <w:szCs w:val="22"/>
        </w:rPr>
        <w:t>，則</w:t>
      </w:r>
      <w:r w:rsidRPr="007606CB">
        <w:rPr>
          <w:rFonts w:hint="eastAsia"/>
          <w:i/>
          <w:kern w:val="2"/>
          <w:sz w:val="24"/>
          <w:szCs w:val="22"/>
        </w:rPr>
        <w:t>z</w:t>
      </w:r>
      <w:r w:rsidRPr="007606CB">
        <w:rPr>
          <w:rFonts w:hint="eastAsia"/>
          <w:kern w:val="2"/>
          <w:sz w:val="24"/>
          <w:szCs w:val="22"/>
          <w:vertAlign w:val="subscript"/>
        </w:rPr>
        <w:t>1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×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rFonts w:hint="eastAsia"/>
          <w:i/>
          <w:kern w:val="2"/>
          <w:sz w:val="24"/>
          <w:szCs w:val="22"/>
        </w:rPr>
        <w:t>z</w:t>
      </w:r>
      <w:r w:rsidRPr="007606CB">
        <w:rPr>
          <w:rFonts w:hint="eastAsia"/>
          <w:kern w:val="2"/>
          <w:sz w:val="24"/>
          <w:szCs w:val="22"/>
          <w:vertAlign w:val="subscript"/>
        </w:rPr>
        <w:t>2</w:t>
      </w:r>
      <w:r w:rsidRPr="007606CB">
        <w:rPr>
          <w:rFonts w:hint="eastAsia"/>
          <w:kern w:val="2"/>
          <w:sz w:val="24"/>
          <w:szCs w:val="22"/>
        </w:rPr>
        <w:t>的</w:t>
      </w:r>
      <w:r w:rsidRPr="00B60360">
        <w:rPr>
          <w:rFonts w:hint="eastAsia"/>
          <w:b/>
          <w:kern w:val="2"/>
          <w:sz w:val="24"/>
          <w:szCs w:val="22"/>
        </w:rPr>
        <w:t>共軛複數</w:t>
      </w:r>
      <w:r w:rsidRPr="007606CB">
        <w:rPr>
          <w:rFonts w:hint="eastAsia"/>
          <w:kern w:val="2"/>
          <w:sz w:val="24"/>
          <w:szCs w:val="22"/>
        </w:rPr>
        <w:t>為</w:t>
      </w:r>
      <w:bookmarkEnd w:id="46"/>
      <w:bookmarkEnd w:id="47"/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96057B" w:rsidRDefault="0096057B" w:rsidP="00B40EBD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rFonts w:eastAsiaTheme="minorEastAsia"/>
          <w:color w:val="008000"/>
          <w:sz w:val="24"/>
          <w:u w:val="single"/>
        </w:rPr>
      </w:pPr>
    </w:p>
    <w:p w:rsidR="00B40EBD" w:rsidRPr="0096057B" w:rsidRDefault="00B40EBD" w:rsidP="00B40EBD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color w:val="FF0000"/>
          <w:sz w:val="24"/>
          <w:u w:val="single"/>
        </w:rPr>
      </w:pPr>
      <w:bookmarkStart w:id="48" w:name="QQ191105000052_1_H"/>
      <w:bookmarkStart w:id="49" w:name="QQ191105000052"/>
      <w:r w:rsidRPr="007606CB">
        <w:rPr>
          <w:rFonts w:hint="eastAsia"/>
          <w:kern w:val="2"/>
          <w:sz w:val="24"/>
          <w:szCs w:val="22"/>
        </w:rPr>
        <w:t>化簡</w:t>
      </w:r>
      <w:r w:rsidRPr="007606CB">
        <w:rPr>
          <w:sz w:val="24"/>
        </w:rPr>
        <w:object w:dxaOrig="1935" w:dyaOrig="345">
          <v:shape id="_x0000_i1042" type="#_x0000_t75" style="width:96.45pt;height:17pt" o:ole="">
            <v:imagedata r:id="rId43" o:title=""/>
            <v:path o:connecttype="segments"/>
          </v:shape>
          <o:OLEObject Type="Embed" ProgID="Equation.DSMT4" ShapeID="_x0000_i1042" DrawAspect="Content" ObjectID="_1647090363" r:id="rId44"/>
        </w:object>
      </w:r>
      <w:r w:rsidRPr="007606CB">
        <w:rPr>
          <w:rFonts w:hint="eastAsia"/>
          <w:kern w:val="2"/>
          <w:sz w:val="24"/>
          <w:szCs w:val="22"/>
        </w:rPr>
        <w:t>為</w:t>
      </w:r>
      <w:bookmarkEnd w:id="48"/>
      <w:bookmarkEnd w:id="49"/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96057B" w:rsidRDefault="0096057B" w:rsidP="00861A18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color w:val="FF0000"/>
          <w:sz w:val="24"/>
          <w:u w:val="single"/>
        </w:rPr>
      </w:pPr>
    </w:p>
    <w:p w:rsidR="00B40EBD" w:rsidRPr="00861A18" w:rsidRDefault="00B40EBD" w:rsidP="00B40EBD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rFonts w:eastAsia="等线"/>
          <w:color w:val="FF0000"/>
          <w:sz w:val="24"/>
          <w:u w:val="single"/>
          <w:lang w:eastAsia="zh-CN"/>
        </w:rPr>
      </w:pPr>
      <w:bookmarkStart w:id="50" w:name="QQ190916000252_1_H"/>
      <w:bookmarkStart w:id="51" w:name="QQ190916000252"/>
      <w:r w:rsidRPr="007606CB">
        <w:rPr>
          <w:rFonts w:hint="eastAsia"/>
          <w:kern w:val="2"/>
          <w:sz w:val="24"/>
          <w:szCs w:val="22"/>
        </w:rPr>
        <w:t>化簡</w:t>
      </w:r>
      <w:r w:rsidRPr="007606CB">
        <w:rPr>
          <w:sz w:val="24"/>
        </w:rPr>
        <w:object w:dxaOrig="1275" w:dyaOrig="420">
          <v:shape id="_x0000_i1043" type="#_x0000_t75" style="width:63.9pt;height:21.05pt" o:ole="">
            <v:imagedata r:id="rId45" o:title=""/>
            <v:path o:connecttype="segments"/>
          </v:shape>
          <o:OLEObject Type="Embed" ProgID="Equation.DSMT4" ShapeID="_x0000_i1043" DrawAspect="Content" ObjectID="_1647090364" r:id="rId46"/>
        </w:object>
      </w:r>
      <w:bookmarkEnd w:id="50"/>
      <w:bookmarkEnd w:id="51"/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705F81" w:rsidRDefault="0096057B" w:rsidP="00B40EBD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sz w:val="24"/>
        </w:rPr>
      </w:pPr>
    </w:p>
    <w:p w:rsidR="00B40EBD" w:rsidRDefault="00B40EBD" w:rsidP="00B40EBD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sz w:val="24"/>
        </w:rPr>
      </w:pPr>
      <w:bookmarkStart w:id="52" w:name="QQ190916000169_1_H"/>
      <w:bookmarkStart w:id="53" w:name="QQ190916000169"/>
      <w:r w:rsidRPr="007606CB">
        <w:rPr>
          <w:rFonts w:hint="eastAsia"/>
          <w:kern w:val="2"/>
          <w:sz w:val="24"/>
          <w:szCs w:val="22"/>
        </w:rPr>
        <w:t>設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>、</w:t>
      </w:r>
      <w:r w:rsidRPr="007606CB">
        <w:rPr>
          <w:rFonts w:hint="eastAsia"/>
          <w:i/>
          <w:kern w:val="2"/>
          <w:sz w:val="24"/>
          <w:szCs w:val="22"/>
        </w:rPr>
        <w:t>y</w:t>
      </w:r>
      <w:r w:rsidR="00E61144">
        <w:rPr>
          <w:rFonts w:hint="eastAsia"/>
          <w:kern w:val="2"/>
          <w:sz w:val="24"/>
          <w:szCs w:val="22"/>
        </w:rPr>
        <w:t>為</w:t>
      </w:r>
      <w:r w:rsidRPr="007606CB">
        <w:rPr>
          <w:rFonts w:hint="eastAsia"/>
          <w:kern w:val="2"/>
          <w:sz w:val="24"/>
          <w:szCs w:val="22"/>
        </w:rPr>
        <w:t>實數，</w:t>
      </w:r>
      <w:r w:rsidR="00E61144">
        <w:rPr>
          <w:rFonts w:hint="eastAsia"/>
          <w:kern w:val="2"/>
          <w:sz w:val="24"/>
          <w:szCs w:val="22"/>
        </w:rPr>
        <w:t>若</w:t>
      </w:r>
      <w:r w:rsidRPr="007606CB">
        <w:rPr>
          <w:rFonts w:hint="eastAsia"/>
          <w:kern w:val="2"/>
          <w:sz w:val="24"/>
          <w:szCs w:val="22"/>
        </w:rPr>
        <w:t>2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+</w:t>
      </w:r>
      <w:r w:rsidRPr="007606CB">
        <w:rPr>
          <w:rFonts w:hint="eastAsia"/>
          <w:kern w:val="2"/>
          <w:sz w:val="24"/>
          <w:szCs w:val="22"/>
        </w:rPr>
        <w:t xml:space="preserve"> (3 </w:t>
      </w:r>
      <w:r w:rsidRPr="007606CB">
        <w:rPr>
          <w:kern w:val="2"/>
          <w:sz w:val="24"/>
          <w:szCs w:val="22"/>
        </w:rPr>
        <w:t>−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rFonts w:hint="eastAsia"/>
          <w:i/>
          <w:kern w:val="2"/>
          <w:sz w:val="24"/>
          <w:szCs w:val="22"/>
        </w:rPr>
        <w:t>y</w:t>
      </w:r>
      <w:r w:rsidRPr="007606CB">
        <w:rPr>
          <w:rFonts w:hint="eastAsia"/>
          <w:kern w:val="2"/>
          <w:sz w:val="24"/>
          <w:szCs w:val="22"/>
        </w:rPr>
        <w:t>)</w:t>
      </w:r>
      <w:r w:rsidRPr="007606CB">
        <w:rPr>
          <w:rFonts w:hint="eastAsia"/>
          <w:i/>
          <w:kern w:val="2"/>
          <w:sz w:val="24"/>
          <w:szCs w:val="22"/>
        </w:rPr>
        <w:t>i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=</w:t>
      </w:r>
      <w:r w:rsidRPr="007606CB">
        <w:rPr>
          <w:rFonts w:hint="eastAsia"/>
          <w:kern w:val="2"/>
          <w:sz w:val="24"/>
          <w:szCs w:val="22"/>
        </w:rPr>
        <w:t xml:space="preserve"> (4 </w:t>
      </w:r>
      <w:r w:rsidRPr="007606CB">
        <w:rPr>
          <w:kern w:val="2"/>
          <w:sz w:val="24"/>
          <w:szCs w:val="22"/>
        </w:rPr>
        <w:t>+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rFonts w:hint="eastAsia"/>
          <w:i/>
          <w:kern w:val="2"/>
          <w:sz w:val="24"/>
          <w:szCs w:val="22"/>
        </w:rPr>
        <w:t>y</w:t>
      </w:r>
      <w:r w:rsidRPr="007606CB">
        <w:rPr>
          <w:rFonts w:hint="eastAsia"/>
          <w:kern w:val="2"/>
          <w:sz w:val="24"/>
          <w:szCs w:val="22"/>
        </w:rPr>
        <w:t xml:space="preserve">) </w:t>
      </w:r>
      <w:r w:rsidRPr="007606CB">
        <w:rPr>
          <w:kern w:val="2"/>
          <w:sz w:val="24"/>
          <w:szCs w:val="22"/>
        </w:rPr>
        <w:t>−</w:t>
      </w:r>
      <w:r w:rsidRPr="007606CB">
        <w:rPr>
          <w:rFonts w:hint="eastAsia"/>
          <w:kern w:val="2"/>
          <w:sz w:val="24"/>
          <w:szCs w:val="22"/>
        </w:rPr>
        <w:t xml:space="preserve"> 3</w:t>
      </w:r>
      <w:r w:rsidRPr="007606CB">
        <w:rPr>
          <w:rFonts w:hint="eastAsia"/>
          <w:i/>
          <w:kern w:val="2"/>
          <w:sz w:val="24"/>
          <w:szCs w:val="22"/>
        </w:rPr>
        <w:t>xi</w:t>
      </w:r>
      <w:r w:rsidRPr="007606CB">
        <w:rPr>
          <w:rFonts w:hint="eastAsia"/>
          <w:kern w:val="2"/>
          <w:sz w:val="24"/>
          <w:szCs w:val="22"/>
        </w:rPr>
        <w:t>，其中</w:t>
      </w:r>
      <w:r w:rsidRPr="007606CB">
        <w:rPr>
          <w:sz w:val="24"/>
        </w:rPr>
        <w:object w:dxaOrig="720" w:dyaOrig="315">
          <v:shape id="_x0000_i1044" type="#_x0000_t75" style="width:36pt;height:15.6pt" o:ole="">
            <v:imagedata r:id="rId47" o:title=""/>
            <v:path o:connecttype="segments"/>
          </v:shape>
          <o:OLEObject Type="Embed" ProgID="Equation.DSMT4" ShapeID="_x0000_i1044" DrawAspect="Content" ObjectID="_1647090365" r:id="rId48"/>
        </w:object>
      </w:r>
      <w:r w:rsidRPr="007606CB">
        <w:rPr>
          <w:rFonts w:hint="eastAsia"/>
          <w:kern w:val="2"/>
          <w:sz w:val="24"/>
          <w:szCs w:val="22"/>
        </w:rPr>
        <w:t>，</w:t>
      </w:r>
      <w:r w:rsidR="00E61144">
        <w:rPr>
          <w:rFonts w:hint="eastAsia"/>
          <w:kern w:val="2"/>
          <w:sz w:val="24"/>
          <w:szCs w:val="22"/>
        </w:rPr>
        <w:t>試求</w:t>
      </w:r>
      <w:r w:rsidRPr="007606CB">
        <w:rPr>
          <w:rFonts w:hint="eastAsia"/>
          <w:kern w:val="2"/>
          <w:sz w:val="24"/>
          <w:szCs w:val="22"/>
        </w:rPr>
        <w:t>4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−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rFonts w:hint="eastAsia"/>
          <w:i/>
          <w:kern w:val="2"/>
          <w:sz w:val="24"/>
          <w:szCs w:val="22"/>
        </w:rPr>
        <w:t>y</w:t>
      </w:r>
      <w:r w:rsidRPr="007606CB">
        <w:rPr>
          <w:rFonts w:hint="eastAsia"/>
          <w:kern w:val="2"/>
          <w:sz w:val="24"/>
          <w:szCs w:val="22"/>
        </w:rPr>
        <w:t>之值</w:t>
      </w:r>
      <w:bookmarkEnd w:id="52"/>
      <w:bookmarkEnd w:id="53"/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96057B" w:rsidRDefault="0096057B" w:rsidP="00B40EBD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rFonts w:eastAsiaTheme="minorEastAsia"/>
          <w:color w:val="008000"/>
          <w:sz w:val="24"/>
          <w:u w:val="single"/>
        </w:rPr>
      </w:pPr>
    </w:p>
    <w:p w:rsidR="002A0F8A" w:rsidRPr="00C528D2" w:rsidRDefault="002A0F8A" w:rsidP="002A0F8A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color w:val="FF0000"/>
          <w:sz w:val="24"/>
        </w:rPr>
      </w:pPr>
      <w:bookmarkStart w:id="54" w:name="QQ190916000142_1_H"/>
      <w:bookmarkStart w:id="55" w:name="QQ190916000142"/>
      <w:bookmarkEnd w:id="42"/>
      <w:bookmarkEnd w:id="43"/>
      <w:r w:rsidRPr="007606CB">
        <w:rPr>
          <w:rFonts w:hint="eastAsia"/>
          <w:kern w:val="2"/>
          <w:sz w:val="24"/>
          <w:szCs w:val="22"/>
        </w:rPr>
        <w:lastRenderedPageBreak/>
        <w:t>多項式</w:t>
      </w:r>
      <w:r w:rsidRPr="007606CB">
        <w:rPr>
          <w:rFonts w:hint="eastAsia"/>
          <w:i/>
          <w:kern w:val="2"/>
          <w:sz w:val="24"/>
          <w:szCs w:val="22"/>
        </w:rPr>
        <w:t>f</w:t>
      </w:r>
      <w:r w:rsidRPr="007606CB">
        <w:rPr>
          <w:rFonts w:hint="eastAsia"/>
          <w:kern w:val="2"/>
          <w:sz w:val="24"/>
          <w:szCs w:val="22"/>
        </w:rPr>
        <w:t xml:space="preserve"> (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>)</w:t>
      </w:r>
      <w:r w:rsidRPr="007606CB">
        <w:rPr>
          <w:rFonts w:hint="eastAsia"/>
          <w:kern w:val="2"/>
          <w:sz w:val="24"/>
          <w:szCs w:val="22"/>
        </w:rPr>
        <w:t>以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−</w:t>
      </w:r>
      <w:r w:rsidRPr="007606CB">
        <w:rPr>
          <w:rFonts w:hint="eastAsia"/>
          <w:kern w:val="2"/>
          <w:sz w:val="24"/>
          <w:szCs w:val="22"/>
        </w:rPr>
        <w:t xml:space="preserve"> 1</w:t>
      </w:r>
      <w:r w:rsidRPr="007606CB">
        <w:rPr>
          <w:rFonts w:hint="eastAsia"/>
          <w:kern w:val="2"/>
          <w:sz w:val="24"/>
          <w:szCs w:val="22"/>
        </w:rPr>
        <w:t>除之餘</w:t>
      </w:r>
      <w:r w:rsidRPr="007606CB">
        <w:rPr>
          <w:rFonts w:hint="eastAsia"/>
          <w:kern w:val="2"/>
          <w:sz w:val="24"/>
          <w:szCs w:val="22"/>
        </w:rPr>
        <w:t>2</w:t>
      </w:r>
      <w:r w:rsidRPr="007606CB">
        <w:rPr>
          <w:rFonts w:hint="eastAsia"/>
          <w:kern w:val="2"/>
          <w:sz w:val="24"/>
          <w:szCs w:val="22"/>
        </w:rPr>
        <w:t>，以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+</w:t>
      </w:r>
      <w:r w:rsidRPr="007606CB">
        <w:rPr>
          <w:rFonts w:hint="eastAsia"/>
          <w:kern w:val="2"/>
          <w:sz w:val="24"/>
          <w:szCs w:val="22"/>
        </w:rPr>
        <w:t xml:space="preserve"> 2</w:t>
      </w:r>
      <w:r w:rsidRPr="007606CB">
        <w:rPr>
          <w:rFonts w:hint="eastAsia"/>
          <w:kern w:val="2"/>
          <w:sz w:val="24"/>
          <w:szCs w:val="22"/>
        </w:rPr>
        <w:t>除之餘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−</w:t>
      </w:r>
      <w:r w:rsidRPr="007606CB">
        <w:rPr>
          <w:rFonts w:hint="eastAsia"/>
          <w:kern w:val="2"/>
          <w:sz w:val="24"/>
          <w:szCs w:val="22"/>
        </w:rPr>
        <w:t xml:space="preserve"> 7</w:t>
      </w:r>
      <w:r w:rsidRPr="007606CB">
        <w:rPr>
          <w:rFonts w:hint="eastAsia"/>
          <w:kern w:val="2"/>
          <w:sz w:val="24"/>
          <w:szCs w:val="22"/>
        </w:rPr>
        <w:t>，若以</w:t>
      </w:r>
      <w:r w:rsidRPr="007606CB">
        <w:rPr>
          <w:rFonts w:hint="eastAsia"/>
          <w:kern w:val="2"/>
          <w:sz w:val="24"/>
          <w:szCs w:val="22"/>
        </w:rPr>
        <w:t>(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−</w:t>
      </w:r>
      <w:r w:rsidRPr="007606CB">
        <w:rPr>
          <w:rFonts w:hint="eastAsia"/>
          <w:kern w:val="2"/>
          <w:sz w:val="24"/>
          <w:szCs w:val="22"/>
        </w:rPr>
        <w:t xml:space="preserve"> 1)(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+</w:t>
      </w:r>
      <w:r w:rsidRPr="007606CB">
        <w:rPr>
          <w:rFonts w:hint="eastAsia"/>
          <w:kern w:val="2"/>
          <w:sz w:val="24"/>
          <w:szCs w:val="22"/>
        </w:rPr>
        <w:t xml:space="preserve"> 2)</w:t>
      </w:r>
      <w:r w:rsidRPr="007606CB">
        <w:rPr>
          <w:rFonts w:hint="eastAsia"/>
          <w:kern w:val="2"/>
          <w:sz w:val="24"/>
          <w:szCs w:val="22"/>
        </w:rPr>
        <w:t>除</w:t>
      </w:r>
      <w:r w:rsidRPr="007606CB">
        <w:rPr>
          <w:rFonts w:hint="eastAsia"/>
          <w:i/>
          <w:kern w:val="2"/>
          <w:sz w:val="24"/>
          <w:szCs w:val="22"/>
        </w:rPr>
        <w:t>f</w:t>
      </w:r>
      <w:r w:rsidRPr="007606CB">
        <w:rPr>
          <w:rFonts w:hint="eastAsia"/>
          <w:kern w:val="2"/>
          <w:sz w:val="24"/>
          <w:szCs w:val="22"/>
        </w:rPr>
        <w:t xml:space="preserve"> (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>)</w:t>
      </w:r>
      <w:r w:rsidRPr="007606CB">
        <w:rPr>
          <w:rFonts w:hint="eastAsia"/>
          <w:kern w:val="2"/>
          <w:sz w:val="24"/>
          <w:szCs w:val="22"/>
        </w:rPr>
        <w:t>得餘式為</w:t>
      </w:r>
      <w:r w:rsidRPr="007606CB">
        <w:rPr>
          <w:rFonts w:hint="eastAsia"/>
          <w:i/>
          <w:kern w:val="2"/>
          <w:sz w:val="24"/>
          <w:szCs w:val="22"/>
        </w:rPr>
        <w:t>r</w:t>
      </w:r>
      <w:r w:rsidRPr="007606CB">
        <w:rPr>
          <w:rFonts w:hint="eastAsia"/>
          <w:kern w:val="2"/>
          <w:sz w:val="24"/>
          <w:szCs w:val="22"/>
        </w:rPr>
        <w:t>(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>)</w:t>
      </w:r>
      <w:r w:rsidRPr="007606CB">
        <w:rPr>
          <w:rFonts w:hint="eastAsia"/>
          <w:kern w:val="2"/>
          <w:sz w:val="24"/>
          <w:szCs w:val="22"/>
        </w:rPr>
        <w:t>，則</w:t>
      </w:r>
      <w:r w:rsidRPr="007606CB">
        <w:rPr>
          <w:rFonts w:hint="eastAsia"/>
          <w:i/>
          <w:kern w:val="2"/>
          <w:sz w:val="24"/>
          <w:szCs w:val="22"/>
        </w:rPr>
        <w:t>r</w:t>
      </w:r>
      <w:r w:rsidRPr="007606CB">
        <w:rPr>
          <w:rFonts w:hint="eastAsia"/>
          <w:kern w:val="2"/>
          <w:sz w:val="24"/>
          <w:szCs w:val="22"/>
        </w:rPr>
        <w:t xml:space="preserve">(2) </w:t>
      </w:r>
      <w:bookmarkStart w:id="56" w:name="RQ190916000142"/>
      <w:bookmarkStart w:id="57" w:name="RQ190916000142_1_H"/>
      <w:bookmarkEnd w:id="54"/>
      <w:bookmarkEnd w:id="55"/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861A18" w:rsidRDefault="002A0F8A" w:rsidP="00861A18">
      <w:pPr>
        <w:pStyle w:val="Normal2"/>
        <w:tabs>
          <w:tab w:val="left" w:pos="1587"/>
        </w:tabs>
        <w:snapToGrid w:val="0"/>
        <w:ind w:left="1304" w:hanging="1020"/>
        <w:textAlignment w:val="center"/>
        <w:rPr>
          <w:rFonts w:hint="eastAsia"/>
          <w:color w:val="008000"/>
          <w:sz w:val="24"/>
        </w:rPr>
      </w:pPr>
      <w:r w:rsidRPr="007606CB">
        <w:rPr>
          <w:color w:val="008000"/>
          <w:sz w:val="24"/>
        </w:rPr>
        <w:t xml:space="preserve">　</w:t>
      </w:r>
      <w:bookmarkEnd w:id="56"/>
      <w:bookmarkEnd w:id="57"/>
    </w:p>
    <w:p w:rsidR="002A0F8A" w:rsidRPr="00C528D2" w:rsidRDefault="002A0F8A" w:rsidP="002A0F8A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rFonts w:eastAsia="等线"/>
          <w:color w:val="FF0000"/>
          <w:sz w:val="24"/>
          <w:u w:val="single"/>
          <w:lang w:eastAsia="zh-CN"/>
        </w:rPr>
      </w:pPr>
      <w:r>
        <w:rPr>
          <w:rFonts w:hint="eastAsia"/>
          <w:kern w:val="2"/>
          <w:sz w:val="24"/>
          <w:szCs w:val="22"/>
        </w:rPr>
        <w:t>設</w:t>
      </w:r>
      <w:r w:rsidRPr="007606CB">
        <w:rPr>
          <w:rFonts w:hint="eastAsia"/>
          <w:i/>
          <w:kern w:val="2"/>
          <w:sz w:val="24"/>
          <w:szCs w:val="22"/>
        </w:rPr>
        <w:t>a</w:t>
      </w:r>
      <w:r>
        <w:rPr>
          <w:rFonts w:hint="eastAsia"/>
          <w:kern w:val="2"/>
          <w:sz w:val="24"/>
          <w:szCs w:val="22"/>
        </w:rPr>
        <w:t>、</w:t>
      </w:r>
      <w:r w:rsidRPr="007606CB">
        <w:rPr>
          <w:rFonts w:hint="eastAsia"/>
          <w:i/>
          <w:kern w:val="2"/>
          <w:sz w:val="24"/>
          <w:szCs w:val="22"/>
        </w:rPr>
        <w:t>b</w:t>
      </w:r>
      <w:r>
        <w:rPr>
          <w:rFonts w:hint="eastAsia"/>
          <w:kern w:val="2"/>
          <w:sz w:val="24"/>
          <w:szCs w:val="22"/>
        </w:rPr>
        <w:t>、</w:t>
      </w:r>
      <w:r w:rsidRPr="007606CB">
        <w:rPr>
          <w:rFonts w:hint="eastAsia"/>
          <w:i/>
          <w:kern w:val="2"/>
          <w:sz w:val="24"/>
          <w:szCs w:val="22"/>
        </w:rPr>
        <w:t>c</w:t>
      </w:r>
      <w:r w:rsidRPr="00B60360">
        <w:rPr>
          <w:rFonts w:hint="eastAsia"/>
          <w:kern w:val="2"/>
          <w:sz w:val="24"/>
          <w:szCs w:val="22"/>
        </w:rPr>
        <w:t>為實數，</w:t>
      </w:r>
      <w:r w:rsidRPr="007606CB">
        <w:rPr>
          <w:rFonts w:hint="eastAsia"/>
          <w:kern w:val="2"/>
          <w:sz w:val="24"/>
          <w:szCs w:val="22"/>
        </w:rPr>
        <w:t>若</w:t>
      </w:r>
      <w:r w:rsidRPr="007606CB">
        <w:rPr>
          <w:sz w:val="24"/>
        </w:rPr>
        <w:object w:dxaOrig="3360" w:dyaOrig="660">
          <v:shape id="_x0000_i1045" type="#_x0000_t75" style="width:167.85pt;height:33.3pt" o:ole="">
            <v:imagedata r:id="rId49" o:title=""/>
            <v:path o:connecttype="segments"/>
          </v:shape>
          <o:OLEObject Type="Embed" ProgID="Equation.DSMT4" ShapeID="_x0000_i1045" DrawAspect="Content" ObjectID="_1647090366" r:id="rId50"/>
        </w:object>
      </w:r>
      <w:r w:rsidRPr="007606CB">
        <w:rPr>
          <w:rFonts w:hint="eastAsia"/>
          <w:kern w:val="2"/>
          <w:sz w:val="24"/>
          <w:szCs w:val="22"/>
        </w:rPr>
        <w:t>，</w:t>
      </w:r>
      <w:r>
        <w:rPr>
          <w:rFonts w:hint="eastAsia"/>
          <w:kern w:val="2"/>
          <w:sz w:val="24"/>
          <w:szCs w:val="22"/>
        </w:rPr>
        <w:t>求</w:t>
      </w:r>
      <w:r w:rsidRPr="007606CB">
        <w:rPr>
          <w:rFonts w:hint="eastAsia"/>
          <w:i/>
          <w:kern w:val="2"/>
          <w:sz w:val="24"/>
          <w:szCs w:val="22"/>
        </w:rPr>
        <w:t>a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+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rFonts w:hint="eastAsia"/>
          <w:i/>
          <w:kern w:val="2"/>
          <w:sz w:val="24"/>
          <w:szCs w:val="22"/>
        </w:rPr>
        <w:t>b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kern w:val="2"/>
          <w:sz w:val="24"/>
          <w:szCs w:val="22"/>
        </w:rPr>
        <w:t>+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Pr="007606CB">
        <w:rPr>
          <w:rFonts w:hint="eastAsia"/>
          <w:i/>
          <w:kern w:val="2"/>
          <w:sz w:val="24"/>
          <w:szCs w:val="22"/>
        </w:rPr>
        <w:t>c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96057B" w:rsidRDefault="0096057B" w:rsidP="00705F81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rFonts w:eastAsiaTheme="minorEastAsia"/>
          <w:color w:val="008000"/>
          <w:sz w:val="24"/>
          <w:u w:val="single"/>
        </w:rPr>
      </w:pPr>
    </w:p>
    <w:p w:rsidR="00705F81" w:rsidRPr="00705F81" w:rsidRDefault="00705F81" w:rsidP="00705F81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rFonts w:eastAsia="等线"/>
          <w:color w:val="008000"/>
          <w:sz w:val="24"/>
          <w:lang w:eastAsia="zh-CN"/>
        </w:rPr>
      </w:pPr>
      <w:bookmarkStart w:id="58" w:name="QQ190916000261_1_H"/>
      <w:bookmarkStart w:id="59" w:name="QQ190916000261"/>
      <w:r w:rsidRPr="007606CB">
        <w:rPr>
          <w:rFonts w:hint="eastAsia"/>
          <w:kern w:val="2"/>
          <w:sz w:val="24"/>
          <w:szCs w:val="22"/>
        </w:rPr>
        <w:t>解分式方程式</w:t>
      </w:r>
      <w:r w:rsidRPr="007606CB">
        <w:rPr>
          <w:sz w:val="24"/>
        </w:rPr>
        <w:object w:dxaOrig="1065" w:dyaOrig="600">
          <v:shape id="_x0000_i1046" type="#_x0000_t75" style="width:53pt;height:29.9pt" o:ole="">
            <v:imagedata r:id="rId51" o:title=""/>
            <v:path o:connecttype="segments"/>
          </v:shape>
          <o:OLEObject Type="Embed" ProgID="Equation.DSMT4" ShapeID="_x0000_i1046" DrawAspect="Content" ObjectID="_1647090367" r:id="rId52"/>
        </w:object>
      </w:r>
      <w:r w:rsidRPr="007606CB">
        <w:rPr>
          <w:kern w:val="2"/>
          <w:sz w:val="24"/>
          <w:szCs w:val="22"/>
        </w:rPr>
        <w:t>=</w:t>
      </w:r>
      <w:r w:rsidRPr="007606CB">
        <w:rPr>
          <w:rFonts w:hint="eastAsia"/>
          <w:kern w:val="2"/>
          <w:sz w:val="24"/>
          <w:szCs w:val="22"/>
        </w:rPr>
        <w:t xml:space="preserve"> 0</w:t>
      </w:r>
      <w:r w:rsidRPr="007606CB">
        <w:rPr>
          <w:rFonts w:hint="eastAsia"/>
          <w:kern w:val="2"/>
          <w:sz w:val="24"/>
          <w:szCs w:val="22"/>
        </w:rPr>
        <w:t>，得</w:t>
      </w:r>
      <w:r w:rsidRPr="007606CB">
        <w:rPr>
          <w:rFonts w:hint="eastAsia"/>
          <w:i/>
          <w:kern w:val="2"/>
          <w:sz w:val="24"/>
          <w:szCs w:val="22"/>
        </w:rPr>
        <w:t>x</w:t>
      </w:r>
      <w:r w:rsidRPr="007606CB">
        <w:rPr>
          <w:rFonts w:hint="eastAsia"/>
          <w:kern w:val="2"/>
          <w:sz w:val="24"/>
          <w:szCs w:val="22"/>
        </w:rPr>
        <w:t xml:space="preserve"> </w:t>
      </w:r>
      <w:bookmarkEnd w:id="58"/>
      <w:bookmarkEnd w:id="59"/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7606CB" w:rsidRDefault="0096057B" w:rsidP="00705F81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sz w:val="24"/>
        </w:rPr>
      </w:pPr>
    </w:p>
    <w:p w:rsidR="00B60360" w:rsidRPr="00D62798" w:rsidRDefault="00B60360" w:rsidP="00B60360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sz w:val="24"/>
        </w:rPr>
      </w:pPr>
      <w:bookmarkStart w:id="60" w:name="QQ191021000290_1_H"/>
      <w:bookmarkStart w:id="61" w:name="QQ191021000290"/>
      <w:r w:rsidRPr="00F979A5">
        <w:rPr>
          <w:rFonts w:hint="eastAsia"/>
          <w:kern w:val="2"/>
          <w:sz w:val="24"/>
          <w:szCs w:val="22"/>
        </w:rPr>
        <w:t>化簡</w:t>
      </w:r>
      <w:r w:rsidRPr="007606CB">
        <w:object w:dxaOrig="2295" w:dyaOrig="600">
          <v:shape id="_x0000_i1047" type="#_x0000_t75" style="width:114.75pt;height:29.9pt" o:ole="">
            <v:imagedata r:id="rId53" o:title=""/>
            <v:path o:connecttype="segments"/>
          </v:shape>
          <o:OLEObject Type="Embed" ProgID="Equation.DSMT4" ShapeID="_x0000_i1047" DrawAspect="Content" ObjectID="_1647090368" r:id="rId54"/>
        </w:object>
      </w:r>
      <w:bookmarkEnd w:id="60"/>
      <w:bookmarkEnd w:id="61"/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Default="0096057B" w:rsidP="00B40EBD"/>
    <w:p w:rsidR="00705F81" w:rsidRPr="00B60360" w:rsidRDefault="00B60360" w:rsidP="00705F81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sz w:val="24"/>
        </w:rPr>
      </w:pPr>
      <w:bookmarkStart w:id="62" w:name="QQ191003000171_1_H"/>
      <w:bookmarkStart w:id="63" w:name="QQ191003000171"/>
      <w:r>
        <w:rPr>
          <w:rFonts w:hint="eastAsia"/>
          <w:kern w:val="2"/>
          <w:sz w:val="24"/>
          <w:szCs w:val="22"/>
        </w:rPr>
        <w:t>設</w:t>
      </w:r>
      <w:r w:rsidRPr="00705F81">
        <w:rPr>
          <w:rFonts w:hint="eastAsia"/>
          <w:i/>
          <w:kern w:val="2"/>
          <w:sz w:val="24"/>
          <w:szCs w:val="22"/>
        </w:rPr>
        <w:t>a</w:t>
      </w:r>
      <w:r w:rsidRPr="00705F81">
        <w:rPr>
          <w:rFonts w:hint="eastAsia"/>
          <w:kern w:val="2"/>
          <w:sz w:val="24"/>
          <w:szCs w:val="22"/>
        </w:rPr>
        <w:t>、</w:t>
      </w:r>
      <w:r w:rsidRPr="00705F81">
        <w:rPr>
          <w:rFonts w:hint="eastAsia"/>
          <w:i/>
          <w:kern w:val="2"/>
          <w:sz w:val="24"/>
          <w:szCs w:val="22"/>
        </w:rPr>
        <w:t>b</w:t>
      </w:r>
      <w:r>
        <w:rPr>
          <w:rFonts w:hint="eastAsia"/>
          <w:kern w:val="2"/>
          <w:sz w:val="24"/>
          <w:szCs w:val="22"/>
        </w:rPr>
        <w:t>為實數，若</w:t>
      </w:r>
      <w:r w:rsidRPr="00705F81">
        <w:rPr>
          <w:rFonts w:hint="eastAsia"/>
          <w:kern w:val="2"/>
          <w:sz w:val="24"/>
          <w:szCs w:val="22"/>
        </w:rPr>
        <w:t xml:space="preserve">3 </w:t>
      </w:r>
      <w:r w:rsidRPr="00705F81">
        <w:rPr>
          <w:kern w:val="2"/>
          <w:sz w:val="24"/>
          <w:szCs w:val="22"/>
        </w:rPr>
        <w:t>+</w:t>
      </w:r>
      <w:r w:rsidRPr="00705F81">
        <w:rPr>
          <w:rFonts w:hint="eastAsia"/>
          <w:kern w:val="2"/>
          <w:sz w:val="24"/>
          <w:szCs w:val="22"/>
        </w:rPr>
        <w:t xml:space="preserve"> 2</w:t>
      </w:r>
      <w:r w:rsidRPr="00705F81">
        <w:rPr>
          <w:rFonts w:hint="eastAsia"/>
          <w:i/>
          <w:kern w:val="2"/>
          <w:sz w:val="24"/>
          <w:szCs w:val="22"/>
        </w:rPr>
        <w:t>i</w:t>
      </w:r>
      <w:r>
        <w:rPr>
          <w:rFonts w:hint="eastAsia"/>
          <w:kern w:val="2"/>
          <w:sz w:val="24"/>
          <w:szCs w:val="22"/>
        </w:rPr>
        <w:t>為</w:t>
      </w:r>
      <w:r w:rsidRPr="00705F81">
        <w:rPr>
          <w:rFonts w:hint="eastAsia"/>
          <w:kern w:val="2"/>
          <w:sz w:val="24"/>
          <w:szCs w:val="22"/>
        </w:rPr>
        <w:t>方程式</w:t>
      </w:r>
      <w:r w:rsidRPr="007606CB">
        <w:rPr>
          <w:sz w:val="24"/>
        </w:rPr>
        <w:object w:dxaOrig="1340" w:dyaOrig="290">
          <v:shape id="_x0000_i1048" type="#_x0000_t75" style="width:66.55pt;height:14.25pt" o:ole="">
            <v:imagedata r:id="rId55" o:title=""/>
            <v:path o:connecttype="segments"/>
          </v:shape>
          <o:OLEObject Type="Embed" ProgID="Equation.DSMT4" ShapeID="_x0000_i1048" DrawAspect="Content" ObjectID="_1647090369" r:id="rId56"/>
        </w:object>
      </w:r>
      <w:r w:rsidRPr="00705F81">
        <w:rPr>
          <w:rFonts w:hint="eastAsia"/>
          <w:kern w:val="2"/>
          <w:sz w:val="24"/>
          <w:szCs w:val="22"/>
        </w:rPr>
        <w:t>之一根，試求</w:t>
      </w:r>
      <w:r w:rsidRPr="00705F81">
        <w:rPr>
          <w:rFonts w:hint="eastAsia"/>
          <w:i/>
          <w:kern w:val="2"/>
          <w:sz w:val="24"/>
          <w:szCs w:val="22"/>
        </w:rPr>
        <w:t>a</w:t>
      </w:r>
      <w:r w:rsidRPr="00705F81">
        <w:rPr>
          <w:rFonts w:hint="eastAsia"/>
          <w:kern w:val="2"/>
          <w:sz w:val="24"/>
          <w:szCs w:val="22"/>
        </w:rPr>
        <w:t>、</w:t>
      </w:r>
      <w:r w:rsidRPr="00705F81">
        <w:rPr>
          <w:rFonts w:hint="eastAsia"/>
          <w:i/>
          <w:kern w:val="2"/>
          <w:sz w:val="24"/>
          <w:szCs w:val="22"/>
        </w:rPr>
        <w:t>b</w:t>
      </w:r>
      <w:r w:rsidRPr="00705F81">
        <w:rPr>
          <w:rFonts w:hint="eastAsia"/>
          <w:kern w:val="2"/>
          <w:sz w:val="24"/>
          <w:szCs w:val="22"/>
        </w:rPr>
        <w:t>之值</w:t>
      </w:r>
      <w:bookmarkEnd w:id="62"/>
      <w:bookmarkEnd w:id="63"/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705F81" w:rsidRDefault="0096057B" w:rsidP="00861A18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sz w:val="24"/>
        </w:rPr>
      </w:pPr>
    </w:p>
    <w:p w:rsidR="00B60360" w:rsidRPr="00D62798" w:rsidRDefault="00B60360" w:rsidP="00B60360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sz w:val="24"/>
        </w:rPr>
      </w:pPr>
      <w:bookmarkStart w:id="64" w:name="QQ190916000367_1_H"/>
      <w:bookmarkStart w:id="65" w:name="QQ190916000367"/>
      <w:r w:rsidRPr="00F979A5">
        <w:rPr>
          <w:rFonts w:hint="eastAsia"/>
          <w:kern w:val="2"/>
          <w:sz w:val="24"/>
          <w:szCs w:val="22"/>
        </w:rPr>
        <w:t>設</w:t>
      </w:r>
      <w:r w:rsidRPr="00F979A5">
        <w:rPr>
          <w:i/>
          <w:kern w:val="2"/>
          <w:sz w:val="24"/>
          <w:szCs w:val="22"/>
        </w:rPr>
        <w:t>α</w:t>
      </w:r>
      <w:r w:rsidRPr="00F979A5">
        <w:rPr>
          <w:rFonts w:hint="eastAsia"/>
          <w:kern w:val="2"/>
          <w:sz w:val="24"/>
          <w:szCs w:val="22"/>
        </w:rPr>
        <w:t>、</w:t>
      </w:r>
      <w:r w:rsidRPr="00F979A5">
        <w:rPr>
          <w:i/>
          <w:kern w:val="2"/>
          <w:sz w:val="24"/>
          <w:szCs w:val="22"/>
        </w:rPr>
        <w:t>β</w:t>
      </w:r>
      <w:r w:rsidRPr="00F979A5">
        <w:rPr>
          <w:rFonts w:hint="eastAsia"/>
          <w:kern w:val="2"/>
          <w:sz w:val="24"/>
          <w:szCs w:val="22"/>
        </w:rPr>
        <w:t>為</w:t>
      </w:r>
      <w:r w:rsidRPr="00F979A5">
        <w:rPr>
          <w:rFonts w:hint="eastAsia"/>
          <w:i/>
          <w:kern w:val="2"/>
          <w:sz w:val="24"/>
          <w:szCs w:val="22"/>
        </w:rPr>
        <w:t>x</w:t>
      </w:r>
      <w:r w:rsidRPr="00F979A5">
        <w:rPr>
          <w:rFonts w:hint="eastAsia"/>
          <w:kern w:val="2"/>
          <w:sz w:val="24"/>
          <w:szCs w:val="22"/>
          <w:vertAlign w:val="superscript"/>
        </w:rPr>
        <w:t>2</w:t>
      </w:r>
      <w:r w:rsidRPr="00F979A5">
        <w:rPr>
          <w:rFonts w:hint="eastAsia"/>
          <w:kern w:val="2"/>
          <w:sz w:val="24"/>
          <w:szCs w:val="22"/>
        </w:rPr>
        <w:t xml:space="preserve"> </w:t>
      </w:r>
      <w:r w:rsidRPr="00F979A5">
        <w:rPr>
          <w:kern w:val="2"/>
          <w:sz w:val="24"/>
          <w:szCs w:val="22"/>
        </w:rPr>
        <w:t>−</w:t>
      </w:r>
      <w:r w:rsidRPr="00F979A5">
        <w:rPr>
          <w:rFonts w:hint="eastAsia"/>
          <w:kern w:val="2"/>
          <w:sz w:val="24"/>
          <w:szCs w:val="22"/>
        </w:rPr>
        <w:t xml:space="preserve"> 3</w:t>
      </w:r>
      <w:r w:rsidRPr="00F979A5">
        <w:rPr>
          <w:rFonts w:hint="eastAsia"/>
          <w:i/>
          <w:kern w:val="2"/>
          <w:sz w:val="24"/>
          <w:szCs w:val="22"/>
        </w:rPr>
        <w:t>x</w:t>
      </w:r>
      <w:r w:rsidRPr="00F979A5">
        <w:rPr>
          <w:rFonts w:hint="eastAsia"/>
          <w:kern w:val="2"/>
          <w:sz w:val="24"/>
          <w:szCs w:val="22"/>
        </w:rPr>
        <w:t xml:space="preserve"> </w:t>
      </w:r>
      <w:r w:rsidRPr="00F979A5">
        <w:rPr>
          <w:kern w:val="2"/>
          <w:sz w:val="24"/>
          <w:szCs w:val="22"/>
        </w:rPr>
        <w:t>−</w:t>
      </w:r>
      <w:r w:rsidRPr="00F979A5">
        <w:rPr>
          <w:rFonts w:hint="eastAsia"/>
          <w:kern w:val="2"/>
          <w:sz w:val="24"/>
          <w:szCs w:val="22"/>
        </w:rPr>
        <w:t xml:space="preserve"> 1 </w:t>
      </w:r>
      <w:r w:rsidRPr="00F979A5">
        <w:rPr>
          <w:kern w:val="2"/>
          <w:sz w:val="24"/>
          <w:szCs w:val="22"/>
        </w:rPr>
        <w:t>=</w:t>
      </w:r>
      <w:r w:rsidRPr="00F979A5">
        <w:rPr>
          <w:rFonts w:hint="eastAsia"/>
          <w:kern w:val="2"/>
          <w:sz w:val="24"/>
          <w:szCs w:val="22"/>
        </w:rPr>
        <w:t xml:space="preserve"> 0</w:t>
      </w:r>
      <w:r w:rsidRPr="00F979A5">
        <w:rPr>
          <w:rFonts w:hint="eastAsia"/>
          <w:kern w:val="2"/>
          <w:sz w:val="24"/>
          <w:szCs w:val="22"/>
        </w:rPr>
        <w:t>的兩根，則</w:t>
      </w:r>
      <w:r w:rsidRPr="007606CB">
        <w:rPr>
          <w:sz w:val="24"/>
        </w:rPr>
        <w:object w:dxaOrig="1020" w:dyaOrig="645">
          <v:shape id="_x0000_i1049" type="#_x0000_t75" style="width:50.95pt;height:31.9pt" o:ole="">
            <v:imagedata r:id="rId57" o:title=""/>
            <v:path o:connecttype="segments"/>
          </v:shape>
          <o:OLEObject Type="Embed" ProgID="Equation.DSMT4" ShapeID="_x0000_i1049" DrawAspect="Content" ObjectID="_1647090370" r:id="rId58"/>
        </w:object>
      </w:r>
      <w:bookmarkEnd w:id="64"/>
      <w:bookmarkEnd w:id="65"/>
      <w:r w:rsidR="007B394E" w:rsidRPr="00F979A5">
        <w:rPr>
          <w:rFonts w:hint="eastAsia"/>
          <w:kern w:val="2"/>
          <w:sz w:val="24"/>
          <w:szCs w:val="22"/>
        </w:rPr>
        <w:t xml:space="preserve"> </w:t>
      </w:r>
      <w:r w:rsidR="0096057B">
        <w:rPr>
          <w:rFonts w:hint="eastAsia"/>
          <w:kern w:val="2"/>
          <w:sz w:val="24"/>
          <w:szCs w:val="22"/>
        </w:rPr>
        <w:t>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96057B" w:rsidRPr="00861A18" w:rsidRDefault="0096057B" w:rsidP="00E61144"/>
    <w:p w:rsidR="00C528D2" w:rsidRPr="00C528D2" w:rsidRDefault="00705F81" w:rsidP="00C528D2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sz w:val="24"/>
        </w:rPr>
      </w:pPr>
      <w:bookmarkStart w:id="66" w:name="QQ191018000021_1_H"/>
      <w:bookmarkStart w:id="67" w:name="QQ191018000021"/>
      <w:r w:rsidRPr="00F979A5">
        <w:rPr>
          <w:rFonts w:hint="eastAsia"/>
          <w:kern w:val="2"/>
          <w:sz w:val="24"/>
          <w:szCs w:val="22"/>
        </w:rPr>
        <w:t>住高</w:t>
      </w:r>
      <w:r w:rsidRPr="00F979A5">
        <w:rPr>
          <w:kern w:val="2"/>
          <w:sz w:val="24"/>
          <w:szCs w:val="22"/>
        </w:rPr>
        <w:t>雄的廣志</w:t>
      </w:r>
      <w:r w:rsidRPr="00F979A5">
        <w:rPr>
          <w:rFonts w:hint="eastAsia"/>
          <w:kern w:val="2"/>
          <w:sz w:val="24"/>
          <w:szCs w:val="22"/>
        </w:rPr>
        <w:t>公</w:t>
      </w:r>
      <w:r w:rsidRPr="00F979A5">
        <w:rPr>
          <w:kern w:val="2"/>
          <w:sz w:val="24"/>
          <w:szCs w:val="22"/>
        </w:rPr>
        <w:t>司離家</w:t>
      </w:r>
      <w:r w:rsidRPr="007606CB">
        <w:object w:dxaOrig="345" w:dyaOrig="255">
          <v:shape id="_x0000_i1050" type="#_x0000_t75" style="width:17pt;height:12.9pt" o:ole="">
            <v:imagedata r:id="rId59" o:title=""/>
          </v:shape>
          <o:OLEObject Type="Embed" ProgID="Equation.DSMT4" ShapeID="_x0000_i1050" DrawAspect="Content" ObjectID="_1647090371" r:id="rId60"/>
        </w:object>
      </w:r>
      <w:r w:rsidRPr="00F979A5">
        <w:rPr>
          <w:rFonts w:hint="eastAsia"/>
          <w:kern w:val="2"/>
          <w:sz w:val="24"/>
          <w:szCs w:val="22"/>
        </w:rPr>
        <w:t>公</w:t>
      </w:r>
      <w:r w:rsidRPr="00F979A5">
        <w:rPr>
          <w:kern w:val="2"/>
          <w:sz w:val="24"/>
          <w:szCs w:val="22"/>
        </w:rPr>
        <w:t>里，因車子進保養廠維修，今早搭計程車上班，</w:t>
      </w:r>
      <w:r w:rsidRPr="00F979A5">
        <w:rPr>
          <w:rFonts w:hint="eastAsia"/>
          <w:kern w:val="2"/>
          <w:sz w:val="24"/>
          <w:szCs w:val="22"/>
        </w:rPr>
        <w:t>計</w:t>
      </w:r>
      <w:r w:rsidRPr="00F979A5">
        <w:rPr>
          <w:kern w:val="2"/>
          <w:sz w:val="24"/>
          <w:szCs w:val="22"/>
        </w:rPr>
        <w:t>程車費率採跳表模式，</w:t>
      </w:r>
      <w:r w:rsidRPr="00C528D2">
        <w:rPr>
          <w:kern w:val="2"/>
          <w:sz w:val="24"/>
          <w:szCs w:val="22"/>
        </w:rPr>
        <w:t>過程中</w:t>
      </w:r>
    </w:p>
    <w:p w:rsidR="00C528D2" w:rsidRDefault="00705F81" w:rsidP="00C528D2">
      <w:pPr>
        <w:pStyle w:val="Normal0"/>
        <w:tabs>
          <w:tab w:val="left" w:pos="289"/>
          <w:tab w:val="left" w:pos="573"/>
        </w:tabs>
        <w:snapToGrid w:val="0"/>
        <w:spacing w:before="80"/>
        <w:ind w:left="283"/>
        <w:textAlignment w:val="center"/>
        <w:rPr>
          <w:kern w:val="2"/>
          <w:sz w:val="24"/>
          <w:szCs w:val="22"/>
        </w:rPr>
      </w:pPr>
      <w:r w:rsidRPr="00C528D2">
        <w:rPr>
          <w:kern w:val="2"/>
          <w:sz w:val="24"/>
          <w:szCs w:val="22"/>
        </w:rPr>
        <w:t>雖無塞車但等了不少紅燈，共停等</w:t>
      </w:r>
      <w:r w:rsidRPr="00C528D2">
        <w:rPr>
          <w:rFonts w:hint="eastAsia"/>
          <w:kern w:val="2"/>
          <w:sz w:val="24"/>
          <w:szCs w:val="22"/>
        </w:rPr>
        <w:t>7</w:t>
      </w:r>
      <w:r w:rsidRPr="00C528D2">
        <w:rPr>
          <w:rFonts w:hint="eastAsia"/>
          <w:kern w:val="2"/>
          <w:sz w:val="24"/>
          <w:szCs w:val="22"/>
        </w:rPr>
        <w:t>分</w:t>
      </w:r>
      <w:r w:rsidRPr="00C528D2">
        <w:rPr>
          <w:kern w:val="2"/>
          <w:sz w:val="24"/>
          <w:szCs w:val="22"/>
        </w:rPr>
        <w:t>鐘的時間</w:t>
      </w:r>
      <w:r w:rsidRPr="00C528D2">
        <w:rPr>
          <w:rFonts w:hint="eastAsia"/>
          <w:kern w:val="2"/>
          <w:sz w:val="24"/>
          <w:szCs w:val="22"/>
        </w:rPr>
        <w:t>；下班則改搭</w:t>
      </w:r>
      <w:r w:rsidRPr="00C528D2">
        <w:rPr>
          <w:rFonts w:hint="eastAsia"/>
          <w:kern w:val="2"/>
          <w:sz w:val="24"/>
          <w:szCs w:val="22"/>
        </w:rPr>
        <w:t>Uber X</w:t>
      </w:r>
      <w:r w:rsidRPr="00C528D2">
        <w:rPr>
          <w:rFonts w:hint="eastAsia"/>
          <w:kern w:val="2"/>
          <w:sz w:val="24"/>
          <w:szCs w:val="22"/>
        </w:rPr>
        <w:t>返家，他發現後者不僅車程縮短了</w:t>
      </w:r>
      <w:r w:rsidRPr="00C528D2">
        <w:rPr>
          <w:rFonts w:hint="eastAsia"/>
          <w:kern w:val="2"/>
          <w:sz w:val="24"/>
          <w:szCs w:val="22"/>
        </w:rPr>
        <w:t>9</w:t>
      </w:r>
      <w:r w:rsidRPr="00C528D2">
        <w:rPr>
          <w:rFonts w:hint="eastAsia"/>
          <w:kern w:val="2"/>
          <w:sz w:val="24"/>
          <w:szCs w:val="22"/>
        </w:rPr>
        <w:t>分</w:t>
      </w:r>
    </w:p>
    <w:p w:rsidR="00705F81" w:rsidRPr="00C528D2" w:rsidRDefault="00705F81" w:rsidP="00C528D2">
      <w:pPr>
        <w:pStyle w:val="Normal0"/>
        <w:tabs>
          <w:tab w:val="left" w:pos="289"/>
          <w:tab w:val="left" w:pos="573"/>
        </w:tabs>
        <w:snapToGrid w:val="0"/>
        <w:spacing w:before="80"/>
        <w:ind w:left="283"/>
        <w:textAlignment w:val="center"/>
        <w:rPr>
          <w:sz w:val="24"/>
        </w:rPr>
      </w:pPr>
      <w:r w:rsidRPr="00C528D2">
        <w:rPr>
          <w:rFonts w:hint="eastAsia"/>
          <w:kern w:val="2"/>
          <w:sz w:val="24"/>
          <w:szCs w:val="22"/>
        </w:rPr>
        <w:t>鐘，費用更是便宜了</w:t>
      </w:r>
      <w:r w:rsidRPr="00C528D2">
        <w:rPr>
          <w:rFonts w:hint="eastAsia"/>
          <w:kern w:val="2"/>
          <w:sz w:val="24"/>
          <w:szCs w:val="22"/>
        </w:rPr>
        <w:t>30</w:t>
      </w:r>
      <w:r w:rsidRPr="00C528D2">
        <w:rPr>
          <w:rFonts w:hint="eastAsia"/>
          <w:kern w:val="2"/>
          <w:sz w:val="24"/>
          <w:szCs w:val="22"/>
        </w:rPr>
        <w:t>元，已知下表為</w:t>
      </w:r>
      <w:r w:rsidRPr="00C528D2">
        <w:rPr>
          <w:rFonts w:hint="eastAsia"/>
          <w:kern w:val="2"/>
          <w:sz w:val="24"/>
          <w:szCs w:val="22"/>
        </w:rPr>
        <w:t>Uber X</w:t>
      </w:r>
      <w:r w:rsidRPr="00C528D2">
        <w:rPr>
          <w:rFonts w:hint="eastAsia"/>
          <w:kern w:val="2"/>
          <w:sz w:val="24"/>
          <w:szCs w:val="22"/>
        </w:rPr>
        <w:t>以及計程車費率及車資計費方式，試問計程</w:t>
      </w:r>
      <w:r w:rsidRPr="00C528D2">
        <w:rPr>
          <w:kern w:val="2"/>
          <w:sz w:val="24"/>
          <w:szCs w:val="22"/>
        </w:rPr>
        <w:t>車至公司花費時間為</w:t>
      </w:r>
      <w:r w:rsidR="007B394E" w:rsidRPr="00F979A5">
        <w:rPr>
          <w:rFonts w:hint="eastAsia"/>
          <w:kern w:val="2"/>
          <w:sz w:val="24"/>
          <w:szCs w:val="22"/>
        </w:rPr>
        <w:t xml:space="preserve"> ____________</w:t>
      </w:r>
      <w:r w:rsidR="007B394E">
        <w:rPr>
          <w:rFonts w:hint="eastAsia"/>
          <w:kern w:val="2"/>
          <w:sz w:val="24"/>
          <w:szCs w:val="22"/>
        </w:rPr>
        <w:t>分鐘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tbl>
      <w:tblPr>
        <w:tblpPr w:leftFromText="180" w:rightFromText="180" w:vertAnchor="text" w:horzAnchor="page" w:tblpX="1767" w:tblpY="11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44"/>
        <w:gridCol w:w="1316"/>
        <w:gridCol w:w="2086"/>
        <w:gridCol w:w="2126"/>
        <w:gridCol w:w="1207"/>
      </w:tblGrid>
      <w:tr w:rsidR="00F979A5" w:rsidRPr="007606CB" w:rsidTr="00F979A5">
        <w:tc>
          <w:tcPr>
            <w:tcW w:w="1144" w:type="dxa"/>
            <w:vAlign w:val="center"/>
          </w:tcPr>
          <w:p w:rsidR="00F979A5" w:rsidRPr="007606CB" w:rsidRDefault="00F979A5" w:rsidP="00F979A5">
            <w:pPr>
              <w:pStyle w:val="Normal0"/>
              <w:rPr>
                <w:kern w:val="2"/>
                <w:sz w:val="24"/>
                <w:szCs w:val="22"/>
              </w:rPr>
            </w:pPr>
          </w:p>
        </w:tc>
        <w:tc>
          <w:tcPr>
            <w:tcW w:w="1316" w:type="dxa"/>
            <w:vAlign w:val="center"/>
          </w:tcPr>
          <w:p w:rsidR="00F979A5" w:rsidRPr="007606CB" w:rsidRDefault="00F979A5" w:rsidP="00F979A5">
            <w:pPr>
              <w:pStyle w:val="Normal0"/>
              <w:textAlignment w:val="center"/>
              <w:rPr>
                <w:kern w:val="2"/>
                <w:sz w:val="24"/>
                <w:szCs w:val="22"/>
              </w:rPr>
            </w:pPr>
            <w:r w:rsidRPr="007606CB">
              <w:rPr>
                <w:sz w:val="24"/>
              </w:rPr>
              <w:object w:dxaOrig="225" w:dyaOrig="240">
                <v:shape id="_x0000_i1051" type="#_x0000_t75" style="width:11.55pt;height:12.25pt" o:ole="">
                  <v:imagedata r:id="rId61" o:title=""/>
                </v:shape>
                <o:OLEObject Type="Embed" ProgID="Equation.DSMT4" ShapeID="_x0000_i1051" DrawAspect="Content" ObjectID="_1647090372" r:id="rId62"/>
              </w:object>
            </w:r>
          </w:p>
        </w:tc>
        <w:tc>
          <w:tcPr>
            <w:tcW w:w="2086" w:type="dxa"/>
            <w:vAlign w:val="center"/>
          </w:tcPr>
          <w:p w:rsidR="00F979A5" w:rsidRPr="007606CB" w:rsidRDefault="00F979A5" w:rsidP="00F979A5">
            <w:pPr>
              <w:pStyle w:val="Normal0"/>
              <w:textAlignment w:val="center"/>
              <w:rPr>
                <w:kern w:val="2"/>
                <w:sz w:val="24"/>
                <w:szCs w:val="22"/>
              </w:rPr>
            </w:pPr>
            <w:r w:rsidRPr="007606CB">
              <w:rPr>
                <w:sz w:val="24"/>
              </w:rPr>
              <w:object w:dxaOrig="225" w:dyaOrig="240">
                <v:shape id="_x0000_i1052" type="#_x0000_t75" style="width:11.55pt;height:12.25pt" o:ole="">
                  <v:imagedata r:id="rId63" o:title=""/>
                </v:shape>
                <o:OLEObject Type="Embed" ProgID="Equation.DSMT4" ShapeID="_x0000_i1052" DrawAspect="Content" ObjectID="_1647090373" r:id="rId64"/>
              </w:object>
            </w:r>
          </w:p>
        </w:tc>
        <w:tc>
          <w:tcPr>
            <w:tcW w:w="2126" w:type="dxa"/>
            <w:vAlign w:val="center"/>
          </w:tcPr>
          <w:p w:rsidR="00F979A5" w:rsidRPr="007606CB" w:rsidRDefault="00F979A5" w:rsidP="00F979A5">
            <w:pPr>
              <w:pStyle w:val="Normal0"/>
              <w:textAlignment w:val="center"/>
              <w:rPr>
                <w:kern w:val="2"/>
                <w:sz w:val="24"/>
                <w:szCs w:val="22"/>
              </w:rPr>
            </w:pPr>
            <w:r w:rsidRPr="007606CB">
              <w:rPr>
                <w:sz w:val="24"/>
              </w:rPr>
              <w:object w:dxaOrig="240" w:dyaOrig="255">
                <v:shape id="_x0000_i1053" type="#_x0000_t75" style="width:12.25pt;height:12.9pt" o:ole="">
                  <v:imagedata r:id="rId65" o:title=""/>
                </v:shape>
                <o:OLEObject Type="Embed" ProgID="Equation.DSMT4" ShapeID="_x0000_i1053" DrawAspect="Content" ObjectID="_1647090374" r:id="rId66"/>
              </w:object>
            </w:r>
          </w:p>
        </w:tc>
        <w:tc>
          <w:tcPr>
            <w:tcW w:w="1207" w:type="dxa"/>
            <w:vAlign w:val="center"/>
          </w:tcPr>
          <w:p w:rsidR="00F979A5" w:rsidRPr="007606CB" w:rsidRDefault="00F979A5" w:rsidP="00F979A5">
            <w:pPr>
              <w:pStyle w:val="Normal0"/>
              <w:rPr>
                <w:kern w:val="2"/>
                <w:sz w:val="24"/>
                <w:szCs w:val="22"/>
              </w:rPr>
            </w:pPr>
            <w:r w:rsidRPr="007606CB">
              <w:rPr>
                <w:rFonts w:hint="eastAsia"/>
                <w:kern w:val="2"/>
                <w:sz w:val="24"/>
                <w:szCs w:val="22"/>
              </w:rPr>
              <w:t>總費用</w:t>
            </w:r>
          </w:p>
        </w:tc>
      </w:tr>
      <w:tr w:rsidR="00F979A5" w:rsidRPr="007606CB" w:rsidTr="00F979A5">
        <w:tc>
          <w:tcPr>
            <w:tcW w:w="1144" w:type="dxa"/>
            <w:vAlign w:val="center"/>
          </w:tcPr>
          <w:p w:rsidR="00F979A5" w:rsidRPr="007606CB" w:rsidRDefault="00F979A5" w:rsidP="00F979A5">
            <w:pPr>
              <w:pStyle w:val="Normal0"/>
              <w:rPr>
                <w:kern w:val="2"/>
                <w:sz w:val="24"/>
                <w:szCs w:val="22"/>
              </w:rPr>
            </w:pPr>
            <w:r w:rsidRPr="007606CB">
              <w:rPr>
                <w:rFonts w:hint="eastAsia"/>
                <w:kern w:val="2"/>
                <w:sz w:val="24"/>
                <w:szCs w:val="22"/>
              </w:rPr>
              <w:t>計程車</w:t>
            </w:r>
          </w:p>
        </w:tc>
        <w:tc>
          <w:tcPr>
            <w:tcW w:w="1316" w:type="dxa"/>
          </w:tcPr>
          <w:p w:rsidR="00F979A5" w:rsidRPr="007606CB" w:rsidRDefault="00F979A5" w:rsidP="00F979A5">
            <w:pPr>
              <w:pStyle w:val="Normal0"/>
              <w:rPr>
                <w:kern w:val="2"/>
                <w:sz w:val="24"/>
                <w:szCs w:val="22"/>
              </w:rPr>
            </w:pPr>
            <w:r w:rsidRPr="007606CB">
              <w:rPr>
                <w:rFonts w:hint="eastAsia"/>
                <w:kern w:val="2"/>
                <w:sz w:val="24"/>
                <w:szCs w:val="22"/>
              </w:rPr>
              <w:t>起程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1.5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公里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85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元</w:t>
            </w:r>
          </w:p>
        </w:tc>
        <w:tc>
          <w:tcPr>
            <w:tcW w:w="2086" w:type="dxa"/>
          </w:tcPr>
          <w:p w:rsidR="00F979A5" w:rsidRPr="007606CB" w:rsidRDefault="00F979A5" w:rsidP="00F979A5">
            <w:pPr>
              <w:pStyle w:val="Normal0"/>
              <w:rPr>
                <w:kern w:val="2"/>
                <w:sz w:val="24"/>
                <w:szCs w:val="22"/>
              </w:rPr>
            </w:pPr>
            <w:r w:rsidRPr="007606CB">
              <w:rPr>
                <w:rFonts w:hint="eastAsia"/>
                <w:kern w:val="2"/>
                <w:sz w:val="24"/>
                <w:szCs w:val="22"/>
              </w:rPr>
              <w:t>續程每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250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公尺跳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5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元</w:t>
            </w:r>
          </w:p>
        </w:tc>
        <w:tc>
          <w:tcPr>
            <w:tcW w:w="2126" w:type="dxa"/>
          </w:tcPr>
          <w:p w:rsidR="00F979A5" w:rsidRPr="007606CB" w:rsidRDefault="00F979A5" w:rsidP="00F979A5">
            <w:pPr>
              <w:pStyle w:val="Normal0"/>
              <w:rPr>
                <w:kern w:val="2"/>
                <w:sz w:val="24"/>
                <w:szCs w:val="22"/>
              </w:rPr>
            </w:pPr>
            <w:r w:rsidRPr="007606CB">
              <w:rPr>
                <w:rFonts w:hint="eastAsia"/>
                <w:kern w:val="2"/>
                <w:sz w:val="24"/>
                <w:szCs w:val="22"/>
              </w:rPr>
              <w:t>延</w:t>
            </w:r>
            <w:r w:rsidRPr="007606CB">
              <w:rPr>
                <w:kern w:val="2"/>
                <w:sz w:val="24"/>
                <w:szCs w:val="22"/>
              </w:rPr>
              <w:t>滯計費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：每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180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秒</w:t>
            </w:r>
            <w:r w:rsidRPr="007606CB">
              <w:rPr>
                <w:kern w:val="2"/>
                <w:sz w:val="24"/>
                <w:szCs w:val="22"/>
              </w:rPr>
              <w:t>跳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5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元</w:t>
            </w:r>
          </w:p>
        </w:tc>
        <w:tc>
          <w:tcPr>
            <w:tcW w:w="1207" w:type="dxa"/>
            <w:vAlign w:val="center"/>
          </w:tcPr>
          <w:p w:rsidR="00F979A5" w:rsidRPr="007606CB" w:rsidRDefault="00F979A5" w:rsidP="00F979A5">
            <w:pPr>
              <w:pStyle w:val="Normal0"/>
              <w:textAlignment w:val="center"/>
              <w:rPr>
                <w:kern w:val="2"/>
                <w:sz w:val="24"/>
                <w:szCs w:val="22"/>
              </w:rPr>
            </w:pPr>
            <w:r w:rsidRPr="007606CB">
              <w:rPr>
                <w:sz w:val="24"/>
              </w:rPr>
              <w:object w:dxaOrig="915" w:dyaOrig="255">
                <v:shape id="_x0000_i1054" type="#_x0000_t75" style="width:45.5pt;height:12.9pt" o:ole="">
                  <v:imagedata r:id="rId67" o:title=""/>
                </v:shape>
                <o:OLEObject Type="Embed" ProgID="Equation.DSMT4" ShapeID="_x0000_i1054" DrawAspect="Content" ObjectID="_1647090375" r:id="rId68"/>
              </w:object>
            </w:r>
          </w:p>
        </w:tc>
      </w:tr>
      <w:tr w:rsidR="00F979A5" w:rsidRPr="007606CB" w:rsidTr="00F979A5">
        <w:tc>
          <w:tcPr>
            <w:tcW w:w="1144" w:type="dxa"/>
            <w:vAlign w:val="center"/>
          </w:tcPr>
          <w:p w:rsidR="00F979A5" w:rsidRPr="007606CB" w:rsidRDefault="00F979A5" w:rsidP="00F979A5">
            <w:pPr>
              <w:pStyle w:val="Normal0"/>
              <w:rPr>
                <w:kern w:val="2"/>
                <w:sz w:val="24"/>
                <w:szCs w:val="22"/>
              </w:rPr>
            </w:pPr>
            <w:r w:rsidRPr="007606CB">
              <w:rPr>
                <w:rFonts w:hint="eastAsia"/>
                <w:kern w:val="2"/>
                <w:sz w:val="24"/>
                <w:szCs w:val="22"/>
              </w:rPr>
              <w:t>Uber X</w:t>
            </w:r>
          </w:p>
        </w:tc>
        <w:tc>
          <w:tcPr>
            <w:tcW w:w="1316" w:type="dxa"/>
          </w:tcPr>
          <w:p w:rsidR="00F979A5" w:rsidRPr="007606CB" w:rsidRDefault="00F979A5" w:rsidP="00F979A5">
            <w:pPr>
              <w:pStyle w:val="Normal0"/>
              <w:rPr>
                <w:kern w:val="2"/>
                <w:sz w:val="24"/>
                <w:szCs w:val="22"/>
              </w:rPr>
            </w:pPr>
            <w:r w:rsidRPr="007606CB">
              <w:rPr>
                <w:rFonts w:hint="eastAsia"/>
                <w:kern w:val="2"/>
                <w:sz w:val="24"/>
                <w:szCs w:val="22"/>
              </w:rPr>
              <w:t>基本費用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40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元</w:t>
            </w:r>
          </w:p>
        </w:tc>
        <w:tc>
          <w:tcPr>
            <w:tcW w:w="2086" w:type="dxa"/>
          </w:tcPr>
          <w:p w:rsidR="00F979A5" w:rsidRPr="007606CB" w:rsidRDefault="00F979A5" w:rsidP="00F979A5">
            <w:pPr>
              <w:pStyle w:val="Normal0"/>
              <w:rPr>
                <w:kern w:val="2"/>
                <w:sz w:val="24"/>
                <w:szCs w:val="22"/>
              </w:rPr>
            </w:pPr>
            <w:r w:rsidRPr="007606CB">
              <w:rPr>
                <w:rFonts w:hint="eastAsia"/>
                <w:kern w:val="2"/>
                <w:sz w:val="24"/>
                <w:szCs w:val="22"/>
              </w:rPr>
              <w:t>行車距離每公里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12.5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元（依比例）</w:t>
            </w:r>
          </w:p>
        </w:tc>
        <w:tc>
          <w:tcPr>
            <w:tcW w:w="2126" w:type="dxa"/>
          </w:tcPr>
          <w:p w:rsidR="00F979A5" w:rsidRPr="007606CB" w:rsidRDefault="00F979A5" w:rsidP="00F979A5">
            <w:pPr>
              <w:pStyle w:val="Normal0"/>
              <w:rPr>
                <w:kern w:val="2"/>
                <w:sz w:val="24"/>
                <w:szCs w:val="22"/>
              </w:rPr>
            </w:pPr>
            <w:r w:rsidRPr="007606CB">
              <w:rPr>
                <w:rFonts w:hint="eastAsia"/>
                <w:kern w:val="2"/>
                <w:sz w:val="24"/>
                <w:szCs w:val="22"/>
              </w:rPr>
              <w:t>行車時間每分鐘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2.5</w:t>
            </w:r>
            <w:r w:rsidRPr="007606CB">
              <w:rPr>
                <w:rFonts w:hint="eastAsia"/>
                <w:kern w:val="2"/>
                <w:sz w:val="24"/>
                <w:szCs w:val="22"/>
              </w:rPr>
              <w:t>元</w:t>
            </w:r>
          </w:p>
        </w:tc>
        <w:tc>
          <w:tcPr>
            <w:tcW w:w="1207" w:type="dxa"/>
            <w:vAlign w:val="center"/>
          </w:tcPr>
          <w:p w:rsidR="00F979A5" w:rsidRPr="007606CB" w:rsidRDefault="00F979A5" w:rsidP="00F979A5">
            <w:pPr>
              <w:pStyle w:val="Normal0"/>
              <w:textAlignment w:val="center"/>
              <w:rPr>
                <w:kern w:val="2"/>
                <w:sz w:val="24"/>
                <w:szCs w:val="22"/>
              </w:rPr>
            </w:pPr>
            <w:r w:rsidRPr="007606CB">
              <w:rPr>
                <w:sz w:val="24"/>
              </w:rPr>
              <w:object w:dxaOrig="915" w:dyaOrig="255">
                <v:shape id="_x0000_i1055" type="#_x0000_t75" style="width:45.5pt;height:12.9pt" o:ole="">
                  <v:imagedata r:id="rId69" o:title=""/>
                </v:shape>
                <o:OLEObject Type="Embed" ProgID="Equation.DSMT4" ShapeID="_x0000_i1055" DrawAspect="Content" ObjectID="_1647090376" r:id="rId70"/>
              </w:object>
            </w:r>
          </w:p>
        </w:tc>
      </w:tr>
    </w:tbl>
    <w:p w:rsidR="00F979A5" w:rsidRDefault="00F979A5" w:rsidP="00F979A5">
      <w:pPr>
        <w:pStyle w:val="ae"/>
      </w:pPr>
    </w:p>
    <w:p w:rsidR="00F979A5" w:rsidRDefault="00F979A5" w:rsidP="00F979A5">
      <w:pPr>
        <w:pStyle w:val="ae"/>
      </w:pPr>
    </w:p>
    <w:p w:rsidR="00F979A5" w:rsidRDefault="00F979A5" w:rsidP="00F979A5">
      <w:pPr>
        <w:pStyle w:val="ae"/>
      </w:pPr>
    </w:p>
    <w:p w:rsidR="00F979A5" w:rsidRDefault="00F979A5" w:rsidP="00F979A5">
      <w:pPr>
        <w:pStyle w:val="ae"/>
      </w:pPr>
    </w:p>
    <w:p w:rsidR="00F979A5" w:rsidRDefault="00F979A5" w:rsidP="00F979A5">
      <w:pPr>
        <w:pStyle w:val="ae"/>
      </w:pPr>
    </w:p>
    <w:p w:rsidR="00F979A5" w:rsidRDefault="00F979A5" w:rsidP="00F979A5">
      <w:pPr>
        <w:pStyle w:val="ae"/>
      </w:pPr>
    </w:p>
    <w:p w:rsidR="00F979A5" w:rsidRDefault="00F979A5" w:rsidP="00F979A5">
      <w:pPr>
        <w:pStyle w:val="Normal3"/>
        <w:snapToGrid w:val="0"/>
        <w:ind w:left="1304" w:hanging="1020"/>
        <w:textAlignment w:val="center"/>
        <w:rPr>
          <w:rFonts w:hint="eastAsia"/>
          <w:kern w:val="2"/>
          <w:sz w:val="24"/>
          <w:szCs w:val="22"/>
        </w:rPr>
      </w:pPr>
      <w:r w:rsidRPr="007606CB">
        <w:rPr>
          <w:rFonts w:hint="eastAsia"/>
          <w:kern w:val="2"/>
          <w:sz w:val="24"/>
          <w:szCs w:val="22"/>
        </w:rPr>
        <w:t>註：延</w:t>
      </w:r>
      <w:r w:rsidRPr="007606CB">
        <w:rPr>
          <w:kern w:val="2"/>
          <w:sz w:val="24"/>
          <w:szCs w:val="22"/>
        </w:rPr>
        <w:t>滯計費為車速</w:t>
      </w:r>
      <w:r w:rsidRPr="007606CB">
        <w:rPr>
          <w:rFonts w:hint="eastAsia"/>
          <w:kern w:val="2"/>
          <w:sz w:val="24"/>
          <w:szCs w:val="22"/>
        </w:rPr>
        <w:t>每</w:t>
      </w:r>
      <w:r w:rsidRPr="007606CB">
        <w:rPr>
          <w:kern w:val="2"/>
          <w:sz w:val="24"/>
          <w:szCs w:val="22"/>
        </w:rPr>
        <w:t>小時</w:t>
      </w:r>
      <w:r w:rsidRPr="007606CB">
        <w:rPr>
          <w:rFonts w:hint="eastAsia"/>
          <w:kern w:val="2"/>
          <w:sz w:val="24"/>
          <w:szCs w:val="22"/>
        </w:rPr>
        <w:t>5</w:t>
      </w:r>
      <w:r w:rsidRPr="007606CB">
        <w:rPr>
          <w:rFonts w:hint="eastAsia"/>
          <w:kern w:val="2"/>
          <w:sz w:val="24"/>
          <w:szCs w:val="22"/>
        </w:rPr>
        <w:t>公</w:t>
      </w:r>
      <w:r w:rsidRPr="007606CB">
        <w:rPr>
          <w:kern w:val="2"/>
          <w:sz w:val="24"/>
          <w:szCs w:val="22"/>
        </w:rPr>
        <w:t>里以下時，每</w:t>
      </w:r>
      <w:r w:rsidRPr="007606CB">
        <w:rPr>
          <w:rFonts w:hint="eastAsia"/>
          <w:kern w:val="2"/>
          <w:sz w:val="24"/>
          <w:szCs w:val="22"/>
        </w:rPr>
        <w:t>180</w:t>
      </w:r>
      <w:r w:rsidRPr="007606CB">
        <w:rPr>
          <w:rFonts w:hint="eastAsia"/>
          <w:kern w:val="2"/>
          <w:sz w:val="24"/>
          <w:szCs w:val="22"/>
        </w:rPr>
        <w:t>秒累</w:t>
      </w:r>
      <w:r w:rsidRPr="007606CB">
        <w:rPr>
          <w:kern w:val="2"/>
          <w:sz w:val="24"/>
          <w:szCs w:val="22"/>
        </w:rPr>
        <w:t>計</w:t>
      </w:r>
      <w:r w:rsidRPr="007606CB">
        <w:rPr>
          <w:rFonts w:hint="eastAsia"/>
          <w:kern w:val="2"/>
          <w:sz w:val="24"/>
          <w:szCs w:val="22"/>
        </w:rPr>
        <w:t>5</w:t>
      </w:r>
      <w:r w:rsidRPr="007606CB">
        <w:rPr>
          <w:rFonts w:hint="eastAsia"/>
          <w:kern w:val="2"/>
          <w:sz w:val="24"/>
          <w:szCs w:val="22"/>
        </w:rPr>
        <w:t>元</w:t>
      </w:r>
      <w:r w:rsidRPr="007606CB">
        <w:rPr>
          <w:kern w:val="2"/>
          <w:sz w:val="24"/>
          <w:szCs w:val="22"/>
        </w:rPr>
        <w:t>。</w:t>
      </w:r>
    </w:p>
    <w:p w:rsidR="00861A18" w:rsidRDefault="00861A18" w:rsidP="00F979A5">
      <w:pPr>
        <w:pStyle w:val="Normal3"/>
        <w:snapToGrid w:val="0"/>
        <w:ind w:left="1304" w:hanging="1020"/>
        <w:textAlignment w:val="center"/>
        <w:rPr>
          <w:color w:val="FF0000"/>
          <w:sz w:val="24"/>
          <w:u w:val="single"/>
        </w:rPr>
      </w:pPr>
    </w:p>
    <w:p w:rsidR="00861A18" w:rsidRPr="007606CB" w:rsidRDefault="00861A18" w:rsidP="00861A18">
      <w:pPr>
        <w:pStyle w:val="Normal4"/>
        <w:tabs>
          <w:tab w:val="left" w:pos="1587"/>
        </w:tabs>
        <w:snapToGrid w:val="0"/>
        <w:ind w:left="1304" w:hanging="1020"/>
        <w:textAlignment w:val="center"/>
        <w:rPr>
          <w:rFonts w:eastAsia="等线"/>
          <w:color w:val="008000"/>
          <w:sz w:val="24"/>
          <w:lang w:eastAsia="zh-CN"/>
        </w:rPr>
      </w:pPr>
      <w:bookmarkStart w:id="68" w:name="RQ191018000021_M"/>
      <w:bookmarkStart w:id="69" w:name="RQ191018000021"/>
      <w:bookmarkEnd w:id="66"/>
      <w:bookmarkEnd w:id="67"/>
      <w:r w:rsidRPr="007606CB">
        <w:rPr>
          <w:color w:val="008000"/>
          <w:sz w:val="24"/>
          <w:bdr w:val="single" w:sz="2" w:space="0" w:color="auto" w:shadow="1"/>
        </w:rPr>
        <w:t>解析</w:t>
      </w:r>
      <w:r w:rsidRPr="007606CB">
        <w:rPr>
          <w:color w:val="008000"/>
          <w:sz w:val="24"/>
          <w:bdr w:val="single" w:sz="2" w:space="0" w:color="auto" w:shadow="1"/>
        </w:rPr>
        <w:t xml:space="preserve"> </w:t>
      </w:r>
      <w:r w:rsidRPr="007606CB">
        <w:rPr>
          <w:color w:val="008000"/>
          <w:sz w:val="24"/>
        </w:rPr>
        <w:t xml:space="preserve">　</w:t>
      </w:r>
      <w:bookmarkStart w:id="70" w:name="RQ191018000021_1_H"/>
      <w:bookmarkEnd w:id="68"/>
      <w:r w:rsidRPr="007606CB">
        <w:rPr>
          <w:color w:val="008000"/>
          <w:sz w:val="24"/>
        </w:rPr>
        <w:object w:dxaOrig="345" w:dyaOrig="255">
          <v:shape id="_x0000_i1057" type="#_x0000_t75" style="width:17.25pt;height:12.75pt" o:ole="">
            <v:imagedata r:id="rId71" o:title=""/>
          </v:shape>
          <o:OLEObject Type="Embed" ProgID="Equation.DSMT4" ShapeID="_x0000_i1057" DrawAspect="Content" ObjectID="_1647090377" r:id="rId72"/>
        </w:object>
      </w:r>
      <w:r w:rsidRPr="007606CB">
        <w:rPr>
          <w:rFonts w:hint="eastAsia"/>
          <w:color w:val="008000"/>
          <w:kern w:val="2"/>
          <w:sz w:val="24"/>
          <w:szCs w:val="22"/>
        </w:rPr>
        <w:t>公</w:t>
      </w:r>
      <w:r w:rsidRPr="007606CB">
        <w:rPr>
          <w:color w:val="008000"/>
          <w:kern w:val="2"/>
          <w:sz w:val="24"/>
          <w:szCs w:val="22"/>
        </w:rPr>
        <w:t>里</w:t>
      </w:r>
      <w:r w:rsidRPr="007606CB">
        <w:rPr>
          <w:color w:val="008000"/>
          <w:kern w:val="2"/>
          <w:sz w:val="24"/>
          <w:szCs w:val="22"/>
        </w:rPr>
        <w:t xml:space="preserve"> = </w:t>
      </w:r>
      <w:r w:rsidRPr="007606CB">
        <w:rPr>
          <w:color w:val="008000"/>
          <w:sz w:val="24"/>
        </w:rPr>
        <w:object w:dxaOrig="315" w:dyaOrig="255">
          <v:shape id="_x0000_i1058" type="#_x0000_t75" style="width:15.75pt;height:12.75pt" o:ole="">
            <v:imagedata r:id="rId73" o:title=""/>
          </v:shape>
          <o:OLEObject Type="Embed" ProgID="Equation.DSMT4" ShapeID="_x0000_i1058" DrawAspect="Content" ObjectID="_1647090378" r:id="rId74"/>
        </w:object>
      </w:r>
      <w:r w:rsidRPr="007606CB">
        <w:rPr>
          <w:rFonts w:hint="eastAsia"/>
          <w:color w:val="008000"/>
          <w:kern w:val="2"/>
          <w:sz w:val="24"/>
          <w:szCs w:val="22"/>
        </w:rPr>
        <w:t>公</w:t>
      </w:r>
      <w:r w:rsidRPr="007606CB">
        <w:rPr>
          <w:color w:val="008000"/>
          <w:kern w:val="2"/>
          <w:sz w:val="24"/>
          <w:szCs w:val="22"/>
        </w:rPr>
        <w:t>里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color w:val="008000"/>
          <w:kern w:val="2"/>
          <w:sz w:val="24"/>
          <w:szCs w:val="22"/>
        </w:rPr>
        <w:t xml:space="preserve">+ </w:t>
      </w:r>
      <w:r w:rsidRPr="007606CB">
        <w:rPr>
          <w:rFonts w:hint="eastAsia"/>
          <w:color w:val="008000"/>
          <w:kern w:val="2"/>
          <w:sz w:val="24"/>
          <w:szCs w:val="22"/>
        </w:rPr>
        <w:t>1</w:t>
      </w:r>
      <w:r w:rsidRPr="007606CB">
        <w:rPr>
          <w:color w:val="008000"/>
          <w:kern w:val="2"/>
          <w:sz w:val="24"/>
          <w:szCs w:val="22"/>
        </w:rPr>
        <w:t>4</w:t>
      </w:r>
      <w:r w:rsidRPr="007606CB">
        <w:rPr>
          <w:rFonts w:hint="eastAsia"/>
          <w:color w:val="008000"/>
          <w:kern w:val="2"/>
          <w:sz w:val="24"/>
          <w:szCs w:val="22"/>
        </w:rPr>
        <w:t>個</w:t>
      </w:r>
      <w:r w:rsidRPr="007606CB">
        <w:rPr>
          <w:rFonts w:hint="eastAsia"/>
          <w:color w:val="008000"/>
          <w:kern w:val="2"/>
          <w:sz w:val="24"/>
          <w:szCs w:val="22"/>
        </w:rPr>
        <w:t>250</w:t>
      </w:r>
      <w:r w:rsidRPr="007606CB">
        <w:rPr>
          <w:rFonts w:hint="eastAsia"/>
          <w:color w:val="008000"/>
          <w:kern w:val="2"/>
          <w:sz w:val="24"/>
          <w:szCs w:val="22"/>
        </w:rPr>
        <w:t>公</w:t>
      </w:r>
      <w:r w:rsidRPr="007606CB">
        <w:rPr>
          <w:color w:val="008000"/>
          <w:kern w:val="2"/>
          <w:sz w:val="24"/>
          <w:szCs w:val="22"/>
        </w:rPr>
        <w:t>尺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color w:val="008000"/>
          <w:kern w:val="2"/>
          <w:sz w:val="24"/>
          <w:szCs w:val="22"/>
        </w:rPr>
        <w:t xml:space="preserve">+ </w:t>
      </w:r>
      <w:r w:rsidRPr="007606CB">
        <w:rPr>
          <w:rFonts w:hint="eastAsia"/>
          <w:color w:val="008000"/>
          <w:kern w:val="2"/>
          <w:sz w:val="24"/>
          <w:szCs w:val="22"/>
        </w:rPr>
        <w:t>200</w:t>
      </w:r>
      <w:r w:rsidRPr="007606CB">
        <w:rPr>
          <w:rFonts w:hint="eastAsia"/>
          <w:color w:val="008000"/>
          <w:kern w:val="2"/>
          <w:sz w:val="24"/>
          <w:szCs w:val="22"/>
        </w:rPr>
        <w:t>公</w:t>
      </w:r>
      <w:r w:rsidRPr="007606CB">
        <w:rPr>
          <w:color w:val="008000"/>
          <w:kern w:val="2"/>
          <w:sz w:val="24"/>
          <w:szCs w:val="22"/>
        </w:rPr>
        <w:t>尺，</w:t>
      </w:r>
      <w:r w:rsidRPr="007606CB">
        <w:rPr>
          <w:rFonts w:hint="eastAsia"/>
          <w:color w:val="008000"/>
          <w:kern w:val="2"/>
          <w:sz w:val="24"/>
          <w:szCs w:val="22"/>
        </w:rPr>
        <w:t>7</w:t>
      </w:r>
      <w:r w:rsidRPr="007606CB">
        <w:rPr>
          <w:rFonts w:hint="eastAsia"/>
          <w:color w:val="008000"/>
          <w:kern w:val="2"/>
          <w:sz w:val="24"/>
          <w:szCs w:val="22"/>
        </w:rPr>
        <w:t>分</w:t>
      </w:r>
      <w:r w:rsidRPr="007606CB">
        <w:rPr>
          <w:color w:val="008000"/>
          <w:kern w:val="2"/>
          <w:sz w:val="24"/>
          <w:szCs w:val="22"/>
        </w:rPr>
        <w:t>鐘</w:t>
      </w:r>
      <w:r w:rsidRPr="007606CB">
        <w:rPr>
          <w:color w:val="008000"/>
          <w:kern w:val="2"/>
          <w:sz w:val="24"/>
          <w:szCs w:val="22"/>
        </w:rPr>
        <w:t xml:space="preserve"> = </w:t>
      </w:r>
      <w:r w:rsidRPr="007606CB">
        <w:rPr>
          <w:rFonts w:hint="eastAsia"/>
          <w:color w:val="008000"/>
          <w:kern w:val="2"/>
          <w:sz w:val="24"/>
          <w:szCs w:val="22"/>
        </w:rPr>
        <w:t>2</w:t>
      </w:r>
      <w:r w:rsidRPr="007606CB">
        <w:rPr>
          <w:rFonts w:hint="eastAsia"/>
          <w:color w:val="008000"/>
          <w:kern w:val="2"/>
          <w:sz w:val="24"/>
          <w:szCs w:val="22"/>
        </w:rPr>
        <w:t>個</w:t>
      </w:r>
      <w:r w:rsidRPr="007606CB">
        <w:rPr>
          <w:rFonts w:hint="eastAsia"/>
          <w:color w:val="008000"/>
          <w:kern w:val="2"/>
          <w:sz w:val="24"/>
          <w:szCs w:val="22"/>
        </w:rPr>
        <w:t>180</w:t>
      </w:r>
      <w:r w:rsidRPr="007606CB">
        <w:rPr>
          <w:rFonts w:hint="eastAsia"/>
          <w:color w:val="008000"/>
          <w:kern w:val="2"/>
          <w:sz w:val="24"/>
          <w:szCs w:val="22"/>
        </w:rPr>
        <w:t>秒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color w:val="008000"/>
          <w:kern w:val="2"/>
          <w:sz w:val="24"/>
          <w:szCs w:val="22"/>
        </w:rPr>
        <w:t xml:space="preserve">+ </w:t>
      </w:r>
      <w:r w:rsidRPr="007606CB">
        <w:rPr>
          <w:rFonts w:hint="eastAsia"/>
          <w:color w:val="008000"/>
          <w:kern w:val="2"/>
          <w:sz w:val="24"/>
          <w:szCs w:val="22"/>
        </w:rPr>
        <w:t>60</w:t>
      </w:r>
      <w:r w:rsidRPr="007606CB">
        <w:rPr>
          <w:rFonts w:hint="eastAsia"/>
          <w:color w:val="008000"/>
          <w:kern w:val="2"/>
          <w:sz w:val="24"/>
          <w:szCs w:val="22"/>
        </w:rPr>
        <w:t>秒</w:t>
      </w:r>
      <w:r w:rsidRPr="007606CB">
        <w:rPr>
          <w:color w:val="008000"/>
          <w:kern w:val="2"/>
          <w:sz w:val="24"/>
          <w:szCs w:val="22"/>
        </w:rPr>
        <w:br/>
      </w:r>
      <w:r w:rsidRPr="007606CB">
        <w:rPr>
          <w:rFonts w:hint="eastAsia"/>
          <w:color w:val="008000"/>
          <w:kern w:val="2"/>
          <w:sz w:val="24"/>
          <w:szCs w:val="22"/>
        </w:rPr>
        <w:t>故搭計程車至公司車資為</w:t>
      </w:r>
      <w:r w:rsidRPr="007606CB">
        <w:rPr>
          <w:color w:val="008000"/>
          <w:sz w:val="24"/>
        </w:rPr>
        <w:object w:dxaOrig="2055" w:dyaOrig="255">
          <v:shape id="_x0000_i1059" type="#_x0000_t75" style="width:102.75pt;height:12.75pt" o:ole="">
            <v:imagedata r:id="rId75" o:title=""/>
          </v:shape>
          <o:OLEObject Type="Embed" ProgID="Equation.DSMT4" ShapeID="_x0000_i1059" DrawAspect="Content" ObjectID="_1647090379" r:id="rId76"/>
        </w:object>
      </w:r>
      <w:r w:rsidRPr="007606CB">
        <w:rPr>
          <w:rFonts w:hint="eastAsia"/>
          <w:color w:val="008000"/>
          <w:kern w:val="2"/>
          <w:sz w:val="24"/>
          <w:szCs w:val="22"/>
        </w:rPr>
        <w:t>元</w:t>
      </w:r>
      <w:r w:rsidRPr="007606CB">
        <w:rPr>
          <w:color w:val="008000"/>
          <w:kern w:val="2"/>
          <w:sz w:val="24"/>
          <w:szCs w:val="22"/>
        </w:rPr>
        <w:br/>
      </w:r>
      <w:r w:rsidRPr="007606CB">
        <w:rPr>
          <w:color w:val="008000"/>
          <w:kern w:val="2"/>
          <w:sz w:val="24"/>
          <w:szCs w:val="22"/>
        </w:rPr>
        <w:t>搭</w:t>
      </w:r>
      <w:r w:rsidRPr="007606CB">
        <w:rPr>
          <w:rFonts w:hint="eastAsia"/>
          <w:color w:val="008000"/>
          <w:kern w:val="2"/>
          <w:sz w:val="24"/>
          <w:szCs w:val="22"/>
        </w:rPr>
        <w:t>Uber X</w:t>
      </w:r>
      <w:r w:rsidRPr="007606CB">
        <w:rPr>
          <w:rFonts w:hint="eastAsia"/>
          <w:color w:val="008000"/>
          <w:kern w:val="2"/>
          <w:sz w:val="24"/>
          <w:szCs w:val="22"/>
        </w:rPr>
        <w:t>返家費</w:t>
      </w:r>
      <w:r w:rsidRPr="007606CB">
        <w:rPr>
          <w:color w:val="008000"/>
          <w:kern w:val="2"/>
          <w:sz w:val="24"/>
          <w:szCs w:val="22"/>
        </w:rPr>
        <w:t>用為</w:t>
      </w:r>
      <w:r w:rsidRPr="007606CB">
        <w:rPr>
          <w:rFonts w:hint="eastAsia"/>
          <w:color w:val="008000"/>
          <w:kern w:val="2"/>
          <w:sz w:val="24"/>
          <w:szCs w:val="22"/>
        </w:rPr>
        <w:t>135</w:t>
      </w:r>
      <w:r w:rsidRPr="007606CB">
        <w:rPr>
          <w:rFonts w:hint="eastAsia"/>
          <w:color w:val="008000"/>
          <w:kern w:val="2"/>
          <w:sz w:val="24"/>
          <w:szCs w:val="22"/>
        </w:rPr>
        <w:t>元</w:t>
      </w:r>
      <w:r w:rsidRPr="007606CB">
        <w:rPr>
          <w:color w:val="008000"/>
          <w:kern w:val="2"/>
          <w:sz w:val="24"/>
          <w:szCs w:val="22"/>
        </w:rPr>
        <w:t>，</w:t>
      </w:r>
      <w:r w:rsidRPr="007606CB">
        <w:rPr>
          <w:rFonts w:hint="eastAsia"/>
          <w:color w:val="008000"/>
          <w:kern w:val="2"/>
          <w:sz w:val="24"/>
          <w:szCs w:val="22"/>
        </w:rPr>
        <w:t>設</w:t>
      </w:r>
      <w:r w:rsidRPr="007606CB">
        <w:rPr>
          <w:rFonts w:hint="eastAsia"/>
          <w:color w:val="008000"/>
          <w:kern w:val="2"/>
          <w:sz w:val="24"/>
          <w:szCs w:val="22"/>
        </w:rPr>
        <w:t>Uber X</w:t>
      </w:r>
      <w:r w:rsidRPr="007606CB">
        <w:rPr>
          <w:rFonts w:hint="eastAsia"/>
          <w:color w:val="008000"/>
          <w:kern w:val="2"/>
          <w:sz w:val="24"/>
          <w:szCs w:val="22"/>
        </w:rPr>
        <w:t>返家時間花費</w:t>
      </w:r>
      <w:r w:rsidRPr="007606CB">
        <w:rPr>
          <w:color w:val="008000"/>
          <w:sz w:val="24"/>
        </w:rPr>
        <w:object w:dxaOrig="180" w:dyaOrig="195">
          <v:shape id="_x0000_i1060" type="#_x0000_t75" style="width:9pt;height:9.75pt" o:ole="">
            <v:imagedata r:id="rId77" o:title=""/>
          </v:shape>
          <o:OLEObject Type="Embed" ProgID="Equation.DSMT4" ShapeID="_x0000_i1060" DrawAspect="Content" ObjectID="_1647090380" r:id="rId78"/>
        </w:object>
      </w:r>
      <w:r w:rsidRPr="007606CB">
        <w:rPr>
          <w:rFonts w:hint="eastAsia"/>
          <w:color w:val="008000"/>
          <w:kern w:val="2"/>
          <w:sz w:val="24"/>
          <w:szCs w:val="22"/>
        </w:rPr>
        <w:t>分鐘</w:t>
      </w:r>
      <w:r w:rsidRPr="007606CB">
        <w:rPr>
          <w:color w:val="008000"/>
          <w:kern w:val="2"/>
          <w:sz w:val="24"/>
          <w:szCs w:val="22"/>
        </w:rPr>
        <w:br/>
      </w:r>
      <w:r w:rsidRPr="007606CB">
        <w:rPr>
          <w:color w:val="008000"/>
          <w:sz w:val="24"/>
        </w:rPr>
        <w:object w:dxaOrig="285" w:dyaOrig="225">
          <v:shape id="_x0000_i1061" type="#_x0000_t75" style="width:14.25pt;height:11.25pt" o:ole="">
            <v:imagedata r:id="rId79" o:title=""/>
          </v:shape>
          <o:OLEObject Type="Embed" ProgID="Equation.DSMT4" ShapeID="_x0000_i1061" DrawAspect="Content" ObjectID="_1647090381" r:id="rId80"/>
        </w:objec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　搭</w:t>
      </w:r>
      <w:r w:rsidRPr="007606CB">
        <w:rPr>
          <w:rFonts w:hint="eastAsia"/>
          <w:color w:val="008000"/>
          <w:kern w:val="2"/>
          <w:sz w:val="24"/>
          <w:szCs w:val="22"/>
        </w:rPr>
        <w:t>Uber X</w:t>
      </w:r>
      <w:r w:rsidRPr="007606CB">
        <w:rPr>
          <w:rFonts w:hint="eastAsia"/>
          <w:color w:val="008000"/>
          <w:kern w:val="2"/>
          <w:sz w:val="24"/>
          <w:szCs w:val="22"/>
        </w:rPr>
        <w:t>返家車資為</w:t>
      </w:r>
      <w:r w:rsidRPr="007606CB">
        <w:rPr>
          <w:color w:val="008000"/>
          <w:sz w:val="24"/>
        </w:rPr>
        <w:object w:dxaOrig="2400" w:dyaOrig="255">
          <v:shape id="_x0000_i1062" type="#_x0000_t75" style="width:120pt;height:12.75pt" o:ole="">
            <v:imagedata r:id="rId81" o:title=""/>
          </v:shape>
          <o:OLEObject Type="Embed" ProgID="Equation.DSMT4" ShapeID="_x0000_i1062" DrawAspect="Content" ObjectID="_1647090382" r:id="rId82"/>
        </w:object>
      </w:r>
      <w:r w:rsidRPr="007606CB">
        <w:rPr>
          <w:rFonts w:hint="eastAsia"/>
          <w:color w:val="008000"/>
          <w:kern w:val="2"/>
          <w:sz w:val="24"/>
          <w:szCs w:val="22"/>
        </w:rPr>
        <w:t>元</w:t>
      </w:r>
      <w:r w:rsidRPr="007606CB">
        <w:rPr>
          <w:color w:val="008000"/>
          <w:kern w:val="2"/>
          <w:sz w:val="24"/>
          <w:szCs w:val="22"/>
        </w:rPr>
        <w:br/>
      </w:r>
      <w:r w:rsidRPr="007606CB">
        <w:rPr>
          <w:color w:val="008000"/>
          <w:sz w:val="24"/>
        </w:rPr>
        <w:object w:dxaOrig="285" w:dyaOrig="225">
          <v:shape id="_x0000_i1063" type="#_x0000_t75" style="width:14.25pt;height:11.25pt" o:ole="">
            <v:imagedata r:id="rId83" o:title=""/>
          </v:shape>
          <o:OLEObject Type="Embed" ProgID="Equation.DSMT4" ShapeID="_x0000_i1063" DrawAspect="Content" ObjectID="_1647090383" r:id="rId84"/>
        </w:objec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　</w:t>
      </w:r>
      <w:r w:rsidRPr="007606CB">
        <w:rPr>
          <w:color w:val="008000"/>
          <w:sz w:val="24"/>
        </w:rPr>
        <w:object w:dxaOrig="600" w:dyaOrig="255">
          <v:shape id="_x0000_i1064" type="#_x0000_t75" style="width:30pt;height:12.75pt" o:ole="">
            <v:imagedata r:id="rId85" o:title=""/>
          </v:shape>
          <o:OLEObject Type="Embed" ProgID="Equation.DSMT4" ShapeID="_x0000_i1064" DrawAspect="Content" ObjectID="_1647090384" r:id="rId86"/>
        </w:object>
      </w:r>
      <w:r w:rsidRPr="007606CB">
        <w:rPr>
          <w:color w:val="008000"/>
          <w:kern w:val="2"/>
          <w:sz w:val="24"/>
          <w:szCs w:val="22"/>
        </w:rPr>
        <w:br/>
      </w:r>
      <w:r w:rsidRPr="007606CB">
        <w:rPr>
          <w:rFonts w:hint="eastAsia"/>
          <w:color w:val="008000"/>
          <w:kern w:val="2"/>
          <w:sz w:val="24"/>
          <w:szCs w:val="22"/>
        </w:rPr>
        <w:t>由題</w:t>
      </w:r>
      <w:r w:rsidRPr="007606CB">
        <w:rPr>
          <w:color w:val="008000"/>
          <w:kern w:val="2"/>
          <w:sz w:val="24"/>
          <w:szCs w:val="22"/>
        </w:rPr>
        <w:t>知計程車至公司花費時間為</w:t>
      </w:r>
      <w:r w:rsidRPr="007606CB">
        <w:rPr>
          <w:color w:val="008000"/>
          <w:sz w:val="24"/>
        </w:rPr>
        <w:object w:dxaOrig="1005" w:dyaOrig="255">
          <v:shape id="_x0000_i1065" type="#_x0000_t75" style="width:50.25pt;height:12.75pt" o:ole="">
            <v:imagedata r:id="rId87" o:title=""/>
          </v:shape>
          <o:OLEObject Type="Embed" ProgID="Equation.DSMT4" ShapeID="_x0000_i1065" DrawAspect="Content" ObjectID="_1647090385" r:id="rId88"/>
        </w:object>
      </w:r>
      <w:r w:rsidRPr="007606CB">
        <w:rPr>
          <w:rFonts w:hint="eastAsia"/>
          <w:color w:val="008000"/>
          <w:kern w:val="2"/>
          <w:sz w:val="24"/>
          <w:szCs w:val="22"/>
        </w:rPr>
        <w:t>分鐘</w:t>
      </w:r>
      <w:r w:rsidRPr="007606CB">
        <w:rPr>
          <w:color w:val="008000"/>
          <w:sz w:val="24"/>
        </w:rPr>
        <w:t xml:space="preserve">　</w:t>
      </w:r>
      <w:bookmarkEnd w:id="69"/>
      <w:bookmarkEnd w:id="70"/>
    </w:p>
    <w:p w:rsidR="0096057B" w:rsidRPr="00F979A5" w:rsidRDefault="0096057B" w:rsidP="00D62798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sz w:val="24"/>
        </w:rPr>
      </w:pPr>
    </w:p>
    <w:p w:rsidR="00F979A5" w:rsidRPr="00357692" w:rsidRDefault="00D62798" w:rsidP="00BD2426">
      <w:pPr>
        <w:pStyle w:val="Normal0"/>
        <w:numPr>
          <w:ilvl w:val="0"/>
          <w:numId w:val="29"/>
        </w:numPr>
        <w:tabs>
          <w:tab w:val="left" w:pos="289"/>
          <w:tab w:val="left" w:pos="573"/>
        </w:tabs>
        <w:snapToGrid w:val="0"/>
        <w:spacing w:before="80"/>
        <w:ind w:left="1247" w:hanging="964"/>
        <w:textAlignment w:val="center"/>
        <w:rPr>
          <w:color w:val="FF0000"/>
          <w:sz w:val="24"/>
        </w:rPr>
      </w:pPr>
      <w:bookmarkStart w:id="71" w:name="QQ190916000085_M"/>
      <w:bookmarkStart w:id="72" w:name="QQ190916000085"/>
      <w:r w:rsidRPr="00705F81">
        <w:rPr>
          <w:rFonts w:hint="eastAsia"/>
          <w:kern w:val="2"/>
          <w:sz w:val="24"/>
          <w:szCs w:val="22"/>
        </w:rPr>
        <w:t>已知</w:t>
      </w:r>
      <w:r w:rsidRPr="00705F81">
        <w:rPr>
          <w:rFonts w:hint="eastAsia"/>
          <w:i/>
          <w:kern w:val="2"/>
          <w:sz w:val="24"/>
          <w:szCs w:val="22"/>
        </w:rPr>
        <w:t>f</w:t>
      </w:r>
      <w:r w:rsidRPr="00705F81">
        <w:rPr>
          <w:rFonts w:hint="eastAsia"/>
          <w:kern w:val="2"/>
          <w:sz w:val="24"/>
          <w:szCs w:val="22"/>
        </w:rPr>
        <w:t xml:space="preserve"> (</w:t>
      </w:r>
      <w:r w:rsidRPr="00705F81">
        <w:rPr>
          <w:rFonts w:hint="eastAsia"/>
          <w:i/>
          <w:kern w:val="2"/>
          <w:sz w:val="24"/>
          <w:szCs w:val="22"/>
        </w:rPr>
        <w:t>x</w:t>
      </w:r>
      <w:r w:rsidRPr="00705F81">
        <w:rPr>
          <w:rFonts w:hint="eastAsia"/>
          <w:kern w:val="2"/>
          <w:sz w:val="24"/>
          <w:szCs w:val="22"/>
        </w:rPr>
        <w:t xml:space="preserve">) </w:t>
      </w:r>
      <w:r w:rsidRPr="00705F81">
        <w:rPr>
          <w:kern w:val="2"/>
          <w:sz w:val="24"/>
          <w:szCs w:val="22"/>
        </w:rPr>
        <w:t>=</w:t>
      </w:r>
      <w:r w:rsidRPr="00705F81">
        <w:rPr>
          <w:rFonts w:hint="eastAsia"/>
          <w:kern w:val="2"/>
          <w:sz w:val="24"/>
          <w:szCs w:val="22"/>
        </w:rPr>
        <w:t xml:space="preserve"> </w:t>
      </w:r>
      <w:r w:rsidRPr="007606CB">
        <w:object w:dxaOrig="645" w:dyaOrig="570">
          <v:shape id="_x0000_i1056" type="#_x0000_t75" style="width:31.9pt;height:28.55pt" o:ole="">
            <v:imagedata r:id="rId89" o:title=""/>
            <v:path o:connecttype="segments"/>
          </v:shape>
          <o:OLEObject Type="Embed" ProgID="Equation.DSMT4" ShapeID="_x0000_i1056" DrawAspect="Content" ObjectID="_1647090386" r:id="rId90"/>
        </w:object>
      </w:r>
      <w:r w:rsidRPr="00705F81">
        <w:rPr>
          <w:rFonts w:hint="eastAsia"/>
          <w:kern w:val="2"/>
          <w:sz w:val="24"/>
          <w:szCs w:val="22"/>
        </w:rPr>
        <w:t>，</w:t>
      </w:r>
      <w:bookmarkStart w:id="73" w:name="QQ190916000085_2_H"/>
      <w:bookmarkEnd w:id="71"/>
      <w:r w:rsidRPr="00705F81">
        <w:rPr>
          <w:rFonts w:hint="eastAsia"/>
          <w:kern w:val="2"/>
          <w:sz w:val="24"/>
          <w:szCs w:val="22"/>
        </w:rPr>
        <w:t>求</w:t>
      </w:r>
      <w:r w:rsidRPr="00705F81">
        <w:rPr>
          <w:rFonts w:hint="eastAsia"/>
          <w:i/>
          <w:kern w:val="2"/>
          <w:sz w:val="24"/>
          <w:szCs w:val="22"/>
        </w:rPr>
        <w:t xml:space="preserve">f </w:t>
      </w:r>
      <w:r w:rsidRPr="00705F81">
        <w:rPr>
          <w:rFonts w:hint="eastAsia"/>
          <w:kern w:val="2"/>
          <w:sz w:val="24"/>
          <w:szCs w:val="22"/>
        </w:rPr>
        <w:t xml:space="preserve">(1) </w:t>
      </w:r>
      <w:r w:rsidRPr="00705F81">
        <w:rPr>
          <w:kern w:val="2"/>
          <w:sz w:val="24"/>
          <w:szCs w:val="22"/>
        </w:rPr>
        <w:t>+</w:t>
      </w:r>
      <w:r w:rsidRPr="00705F81">
        <w:rPr>
          <w:rFonts w:hint="eastAsia"/>
          <w:kern w:val="2"/>
          <w:sz w:val="24"/>
          <w:szCs w:val="22"/>
        </w:rPr>
        <w:t xml:space="preserve"> </w:t>
      </w:r>
      <w:r w:rsidRPr="00705F81">
        <w:rPr>
          <w:rFonts w:hint="eastAsia"/>
          <w:i/>
          <w:kern w:val="2"/>
          <w:sz w:val="24"/>
          <w:szCs w:val="22"/>
        </w:rPr>
        <w:t xml:space="preserve">f </w:t>
      </w:r>
      <w:r w:rsidRPr="00705F81">
        <w:rPr>
          <w:rFonts w:hint="eastAsia"/>
          <w:kern w:val="2"/>
          <w:sz w:val="24"/>
          <w:szCs w:val="22"/>
        </w:rPr>
        <w:t xml:space="preserve">(2) </w:t>
      </w:r>
      <w:r w:rsidRPr="00705F81">
        <w:rPr>
          <w:kern w:val="2"/>
          <w:sz w:val="24"/>
          <w:szCs w:val="22"/>
        </w:rPr>
        <w:t>+</w:t>
      </w:r>
      <w:r w:rsidRPr="00705F81">
        <w:rPr>
          <w:rFonts w:hint="eastAsia"/>
          <w:kern w:val="2"/>
          <w:sz w:val="24"/>
          <w:szCs w:val="22"/>
        </w:rPr>
        <w:t xml:space="preserve"> </w:t>
      </w:r>
      <w:r w:rsidRPr="00705F81">
        <w:rPr>
          <w:rFonts w:hint="eastAsia"/>
          <w:i/>
          <w:kern w:val="2"/>
          <w:sz w:val="24"/>
          <w:szCs w:val="22"/>
        </w:rPr>
        <w:t xml:space="preserve">f </w:t>
      </w:r>
      <w:r w:rsidRPr="00705F81">
        <w:rPr>
          <w:rFonts w:hint="eastAsia"/>
          <w:kern w:val="2"/>
          <w:sz w:val="24"/>
          <w:szCs w:val="22"/>
        </w:rPr>
        <w:t xml:space="preserve">(3) </w:t>
      </w:r>
      <w:r w:rsidRPr="00705F81">
        <w:rPr>
          <w:kern w:val="2"/>
          <w:sz w:val="24"/>
          <w:szCs w:val="22"/>
        </w:rPr>
        <w:t>+</w:t>
      </w:r>
      <w:r w:rsidRPr="00705F81">
        <w:rPr>
          <w:rFonts w:hint="eastAsia"/>
          <w:kern w:val="2"/>
          <w:sz w:val="24"/>
          <w:szCs w:val="22"/>
        </w:rPr>
        <w:t>…</w:t>
      </w:r>
      <w:r w:rsidRPr="00705F81">
        <w:rPr>
          <w:kern w:val="2"/>
          <w:sz w:val="24"/>
          <w:szCs w:val="22"/>
        </w:rPr>
        <w:t>+</w:t>
      </w:r>
      <w:r w:rsidRPr="00705F81">
        <w:rPr>
          <w:rFonts w:hint="eastAsia"/>
          <w:i/>
          <w:kern w:val="2"/>
          <w:sz w:val="24"/>
          <w:szCs w:val="22"/>
        </w:rPr>
        <w:t xml:space="preserve">f </w:t>
      </w:r>
      <w:r w:rsidRPr="00705F81">
        <w:rPr>
          <w:rFonts w:hint="eastAsia"/>
          <w:kern w:val="2"/>
          <w:sz w:val="24"/>
          <w:szCs w:val="22"/>
        </w:rPr>
        <w:t>(99)</w:t>
      </w:r>
      <w:r w:rsidRPr="00705F81">
        <w:rPr>
          <w:rFonts w:hint="eastAsia"/>
          <w:kern w:val="2"/>
          <w:sz w:val="24"/>
          <w:szCs w:val="22"/>
        </w:rPr>
        <w:t>之值</w:t>
      </w:r>
      <w:bookmarkEnd w:id="72"/>
      <w:bookmarkEnd w:id="73"/>
      <w:r w:rsidR="007B394E" w:rsidRPr="00F979A5">
        <w:rPr>
          <w:kern w:val="2"/>
          <w:sz w:val="24"/>
          <w:szCs w:val="22"/>
        </w:rPr>
        <w:t>=</w:t>
      </w:r>
      <w:r w:rsidR="0096057B">
        <w:rPr>
          <w:rFonts w:hint="eastAsia"/>
          <w:kern w:val="2"/>
          <w:sz w:val="24"/>
          <w:szCs w:val="22"/>
        </w:rPr>
        <w:t xml:space="preserve"> ___</w:t>
      </w:r>
      <w:r w:rsidR="007B394E" w:rsidRPr="00F979A5">
        <w:rPr>
          <w:rFonts w:hint="eastAsia"/>
          <w:kern w:val="2"/>
          <w:sz w:val="24"/>
          <w:szCs w:val="22"/>
        </w:rPr>
        <w:t>。</w:t>
      </w:r>
    </w:p>
    <w:p w:rsidR="00357692" w:rsidRDefault="00357692" w:rsidP="00357692">
      <w:pPr>
        <w:pStyle w:val="Normal0"/>
        <w:tabs>
          <w:tab w:val="left" w:pos="289"/>
          <w:tab w:val="left" w:pos="573"/>
        </w:tabs>
        <w:snapToGrid w:val="0"/>
        <w:spacing w:before="80"/>
        <w:textAlignment w:val="center"/>
        <w:rPr>
          <w:kern w:val="2"/>
          <w:sz w:val="24"/>
          <w:szCs w:val="22"/>
        </w:rPr>
      </w:pPr>
    </w:p>
    <w:p w:rsidR="00861A18" w:rsidRPr="007606CB" w:rsidRDefault="00861A18" w:rsidP="00861A18">
      <w:pPr>
        <w:pStyle w:val="Normal5"/>
        <w:tabs>
          <w:tab w:val="left" w:pos="1587"/>
        </w:tabs>
        <w:snapToGrid w:val="0"/>
        <w:ind w:left="1304" w:hanging="1020"/>
        <w:textAlignment w:val="center"/>
        <w:rPr>
          <w:rFonts w:eastAsia="等线"/>
          <w:color w:val="008000"/>
          <w:sz w:val="24"/>
          <w:lang w:eastAsia="zh-CN"/>
        </w:rPr>
      </w:pPr>
      <w:r w:rsidRPr="007606CB">
        <w:rPr>
          <w:color w:val="008000"/>
          <w:sz w:val="24"/>
          <w:bdr w:val="single" w:sz="2" w:space="0" w:color="auto" w:shadow="1"/>
        </w:rPr>
        <w:t>解析</w:t>
      </w:r>
      <w:r w:rsidRPr="007606CB">
        <w:rPr>
          <w:color w:val="008000"/>
          <w:sz w:val="24"/>
          <w:bdr w:val="single" w:sz="2" w:space="0" w:color="auto" w:shadow="1"/>
        </w:rPr>
        <w:t xml:space="preserve"> </w:t>
      </w:r>
      <w:r w:rsidRPr="007606CB">
        <w:rPr>
          <w:color w:val="008000"/>
          <w:sz w:val="24"/>
        </w:rPr>
        <w:t xml:space="preserve">　</w:t>
      </w:r>
      <w:r w:rsidRPr="007606CB">
        <w:rPr>
          <w:rFonts w:hint="eastAsia"/>
          <w:color w:val="008000"/>
          <w:kern w:val="2"/>
          <w:sz w:val="24"/>
          <w:szCs w:val="22"/>
        </w:rPr>
        <w:t>設</w:t>
      </w:r>
      <w:r w:rsidRPr="007606CB">
        <w:rPr>
          <w:color w:val="008000"/>
          <w:sz w:val="24"/>
        </w:rPr>
        <w:object w:dxaOrig="645" w:dyaOrig="570">
          <v:shape id="_x0000_i1092" type="#_x0000_t75" style="width:32.25pt;height:28.5pt" o:ole="">
            <v:imagedata r:id="rId89" o:title=""/>
            <v:path o:connecttype="segments"/>
          </v:shape>
          <o:OLEObject Type="Embed" ProgID="Equation.DSMT4" ShapeID="_x0000_i1092" DrawAspect="Content" ObjectID="_1647090387" r:id="rId91"/>
        </w:object>
      </w:r>
      <w:r w:rsidRPr="007606CB">
        <w:rPr>
          <w:color w:val="008000"/>
          <w:kern w:val="2"/>
          <w:sz w:val="24"/>
          <w:szCs w:val="22"/>
        </w:rPr>
        <w:t>=</w:t>
      </w:r>
      <w:r w:rsidRPr="007606CB">
        <w:rPr>
          <w:color w:val="008000"/>
          <w:sz w:val="24"/>
        </w:rPr>
        <w:object w:dxaOrig="1755" w:dyaOrig="645">
          <v:shape id="_x0000_i1093" type="#_x0000_t75" style="width:87.75pt;height:32.25pt" o:ole="">
            <v:imagedata r:id="rId92" o:title=""/>
            <v:path o:connecttype="segments"/>
          </v:shape>
          <o:OLEObject Type="Embed" ProgID="Equation.DSMT4" ShapeID="_x0000_i1093" DrawAspect="Content" ObjectID="_1647090388" r:id="rId93"/>
        </w:object>
      </w:r>
      <w:r w:rsidRPr="007606CB">
        <w:rPr>
          <w:rFonts w:hint="eastAsia"/>
          <w:color w:val="008000"/>
          <w:kern w:val="2"/>
          <w:sz w:val="24"/>
          <w:szCs w:val="22"/>
        </w:rPr>
        <w:t>等號兩邊同乘以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>x</w:t>
      </w:r>
      <w:r w:rsidRPr="007606CB">
        <w:rPr>
          <w:rFonts w:hint="eastAsia"/>
          <w:color w:val="008000"/>
          <w:kern w:val="2"/>
          <w:sz w:val="24"/>
          <w:szCs w:val="22"/>
        </w:rPr>
        <w:t>(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>x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color w:val="008000"/>
          <w:kern w:val="2"/>
          <w:sz w:val="24"/>
          <w:szCs w:val="22"/>
        </w:rPr>
        <w:t>+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1)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　</w:t>
      </w:r>
      <w:r w:rsidRPr="007606CB">
        <w:rPr>
          <w:rFonts w:ascii="Cambria Math" w:hAnsi="Cambria Math" w:cs="Cambria Math"/>
          <w:color w:val="008000"/>
          <w:kern w:val="2"/>
          <w:sz w:val="24"/>
          <w:szCs w:val="22"/>
        </w:rPr>
        <w:t>⇒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　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1 </w:t>
      </w:r>
      <w:r w:rsidRPr="007606CB">
        <w:rPr>
          <w:color w:val="008000"/>
          <w:kern w:val="2"/>
          <w:sz w:val="24"/>
          <w:szCs w:val="22"/>
        </w:rPr>
        <w:t>=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>a</w:t>
      </w:r>
      <w:r w:rsidRPr="007606CB">
        <w:rPr>
          <w:rFonts w:hint="eastAsia"/>
          <w:color w:val="008000"/>
          <w:kern w:val="2"/>
          <w:sz w:val="24"/>
          <w:szCs w:val="22"/>
        </w:rPr>
        <w:t>(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>x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color w:val="008000"/>
          <w:kern w:val="2"/>
          <w:sz w:val="24"/>
          <w:szCs w:val="22"/>
        </w:rPr>
        <w:t>+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1) </w:t>
      </w:r>
      <w:r w:rsidRPr="007606CB">
        <w:rPr>
          <w:color w:val="008000"/>
          <w:kern w:val="2"/>
          <w:sz w:val="24"/>
          <w:szCs w:val="22"/>
        </w:rPr>
        <w:t>+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>bx</w:t>
      </w:r>
      <w:r w:rsidRPr="007606CB">
        <w:rPr>
          <w:color w:val="008000"/>
          <w:kern w:val="2"/>
          <w:sz w:val="24"/>
          <w:szCs w:val="22"/>
        </w:rPr>
        <w:br/>
      </w:r>
      <w:r w:rsidRPr="007606CB">
        <w:rPr>
          <w:rFonts w:hint="eastAsia"/>
          <w:color w:val="008000"/>
          <w:kern w:val="2"/>
          <w:sz w:val="24"/>
          <w:szCs w:val="22"/>
        </w:rPr>
        <w:t>令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>x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color w:val="008000"/>
          <w:kern w:val="2"/>
          <w:sz w:val="24"/>
          <w:szCs w:val="22"/>
        </w:rPr>
        <w:t>=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0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代入　</w:t>
      </w:r>
      <w:r w:rsidRPr="007606CB">
        <w:rPr>
          <w:rFonts w:ascii="Cambria Math" w:hAnsi="Cambria Math" w:cs="Cambria Math"/>
          <w:color w:val="008000"/>
          <w:kern w:val="2"/>
          <w:sz w:val="24"/>
          <w:szCs w:val="22"/>
        </w:rPr>
        <w:t>⇒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　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1 </w:t>
      </w:r>
      <w:r w:rsidRPr="007606CB">
        <w:rPr>
          <w:color w:val="008000"/>
          <w:kern w:val="2"/>
          <w:sz w:val="24"/>
          <w:szCs w:val="22"/>
        </w:rPr>
        <w:t>=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>a</w:t>
      </w:r>
      <w:r w:rsidRPr="007606CB">
        <w:rPr>
          <w:color w:val="008000"/>
          <w:kern w:val="2"/>
          <w:sz w:val="24"/>
          <w:szCs w:val="22"/>
        </w:rPr>
        <w:br/>
      </w:r>
      <w:r w:rsidRPr="007606CB">
        <w:rPr>
          <w:rFonts w:hint="eastAsia"/>
          <w:color w:val="008000"/>
          <w:kern w:val="2"/>
          <w:sz w:val="24"/>
          <w:szCs w:val="22"/>
        </w:rPr>
        <w:t>令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>x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color w:val="008000"/>
          <w:kern w:val="2"/>
          <w:sz w:val="24"/>
          <w:szCs w:val="22"/>
        </w:rPr>
        <w:t>=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color w:val="008000"/>
          <w:kern w:val="2"/>
          <w:sz w:val="24"/>
          <w:szCs w:val="22"/>
        </w:rPr>
        <w:t>−</w:t>
      </w:r>
      <w:r w:rsidRPr="007606CB">
        <w:rPr>
          <w:rFonts w:hint="eastAsia"/>
          <w:color w:val="008000"/>
          <w:kern w:val="2"/>
          <w:sz w:val="24"/>
          <w:szCs w:val="22"/>
        </w:rPr>
        <w:t>1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代入　</w:t>
      </w:r>
      <w:r w:rsidRPr="007606CB">
        <w:rPr>
          <w:rFonts w:ascii="Cambria Math" w:hAnsi="Cambria Math" w:cs="Cambria Math"/>
          <w:color w:val="008000"/>
          <w:kern w:val="2"/>
          <w:sz w:val="24"/>
          <w:szCs w:val="22"/>
        </w:rPr>
        <w:t>⇒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　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1 </w:t>
      </w:r>
      <w:r w:rsidRPr="007606CB">
        <w:rPr>
          <w:color w:val="008000"/>
          <w:kern w:val="2"/>
          <w:sz w:val="24"/>
          <w:szCs w:val="22"/>
        </w:rPr>
        <w:t>=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color w:val="008000"/>
          <w:kern w:val="2"/>
          <w:sz w:val="24"/>
          <w:szCs w:val="22"/>
        </w:rPr>
        <w:t>−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>b</w:t>
      </w:r>
      <w:r w:rsidRPr="007606CB">
        <w:rPr>
          <w:rFonts w:hint="eastAsia"/>
          <w:color w:val="008000"/>
          <w:kern w:val="2"/>
          <w:sz w:val="24"/>
          <w:szCs w:val="22"/>
        </w:rPr>
        <w:t>，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>b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color w:val="008000"/>
          <w:kern w:val="2"/>
          <w:sz w:val="24"/>
          <w:szCs w:val="22"/>
        </w:rPr>
        <w:t>=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color w:val="008000"/>
          <w:kern w:val="2"/>
          <w:sz w:val="24"/>
          <w:szCs w:val="22"/>
        </w:rPr>
        <w:t>−</w:t>
      </w:r>
      <w:r w:rsidRPr="007606CB">
        <w:rPr>
          <w:rFonts w:hint="eastAsia"/>
          <w:color w:val="008000"/>
          <w:kern w:val="2"/>
          <w:sz w:val="24"/>
          <w:szCs w:val="22"/>
        </w:rPr>
        <w:t>1</w:t>
      </w:r>
      <w:r w:rsidRPr="007606CB">
        <w:rPr>
          <w:color w:val="008000"/>
          <w:kern w:val="2"/>
          <w:sz w:val="24"/>
          <w:szCs w:val="22"/>
        </w:rPr>
        <w:br/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∴　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>f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(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>x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) </w:t>
      </w:r>
      <w:r w:rsidRPr="007606CB">
        <w:rPr>
          <w:color w:val="008000"/>
          <w:kern w:val="2"/>
          <w:sz w:val="24"/>
          <w:szCs w:val="22"/>
        </w:rPr>
        <w:t>=</w:t>
      </w:r>
      <w:r w:rsidRPr="007606CB">
        <w:rPr>
          <w:color w:val="008000"/>
          <w:sz w:val="24"/>
        </w:rPr>
        <w:object w:dxaOrig="840" w:dyaOrig="570">
          <v:shape id="_x0000_i1094" type="#_x0000_t75" style="width:42pt;height:28.5pt" o:ole="">
            <v:imagedata r:id="rId94" o:title=""/>
            <v:path o:connecttype="segments"/>
          </v:shape>
          <o:OLEObject Type="Embed" ProgID="Equation.DSMT4" ShapeID="_x0000_i1094" DrawAspect="Content" ObjectID="_1647090389" r:id="rId95"/>
        </w:object>
      </w:r>
    </w:p>
    <w:p w:rsidR="00357692" w:rsidRPr="005524E8" w:rsidRDefault="00861A18" w:rsidP="005524E8">
      <w:pPr>
        <w:pStyle w:val="Normal6"/>
        <w:snapToGrid w:val="0"/>
        <w:ind w:firstLineChars="550" w:firstLine="1320"/>
        <w:textAlignment w:val="center"/>
        <w:rPr>
          <w:rFonts w:eastAsia="等线"/>
          <w:sz w:val="24"/>
          <w:lang w:eastAsia="zh-CN"/>
        </w:rPr>
      </w:pPr>
      <w:r w:rsidRPr="007606CB">
        <w:rPr>
          <w:rFonts w:hint="eastAsia"/>
          <w:i/>
          <w:color w:val="008000"/>
          <w:kern w:val="2"/>
          <w:sz w:val="24"/>
          <w:szCs w:val="22"/>
        </w:rPr>
        <w:t xml:space="preserve">f 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(1) </w:t>
      </w:r>
      <w:r w:rsidRPr="007606CB">
        <w:rPr>
          <w:color w:val="008000"/>
          <w:kern w:val="2"/>
          <w:sz w:val="24"/>
          <w:szCs w:val="22"/>
        </w:rPr>
        <w:t>+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 xml:space="preserve">f 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(2) </w:t>
      </w:r>
      <w:r w:rsidRPr="007606CB">
        <w:rPr>
          <w:color w:val="008000"/>
          <w:kern w:val="2"/>
          <w:sz w:val="24"/>
          <w:szCs w:val="22"/>
        </w:rPr>
        <w:t>+</w:t>
      </w:r>
      <w:r w:rsidRPr="007606CB">
        <w:rPr>
          <w:rFonts w:hint="eastAsia"/>
          <w:color w:val="008000"/>
          <w:kern w:val="2"/>
          <w:sz w:val="24"/>
          <w:szCs w:val="22"/>
        </w:rPr>
        <w:t>…</w:t>
      </w:r>
      <w:r w:rsidRPr="007606CB">
        <w:rPr>
          <w:color w:val="008000"/>
          <w:kern w:val="2"/>
          <w:sz w:val="24"/>
          <w:szCs w:val="22"/>
        </w:rPr>
        <w:t>+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 </w:t>
      </w:r>
      <w:r w:rsidRPr="007606CB">
        <w:rPr>
          <w:rFonts w:hint="eastAsia"/>
          <w:i/>
          <w:color w:val="008000"/>
          <w:kern w:val="2"/>
          <w:sz w:val="24"/>
          <w:szCs w:val="22"/>
        </w:rPr>
        <w:t xml:space="preserve">f </w:t>
      </w:r>
      <w:r w:rsidRPr="007606CB">
        <w:rPr>
          <w:rFonts w:hint="eastAsia"/>
          <w:color w:val="008000"/>
          <w:kern w:val="2"/>
          <w:sz w:val="24"/>
          <w:szCs w:val="22"/>
        </w:rPr>
        <w:t xml:space="preserve">(99) </w:t>
      </w:r>
      <w:r w:rsidRPr="007606CB">
        <w:rPr>
          <w:color w:val="008000"/>
          <w:kern w:val="2"/>
          <w:sz w:val="24"/>
          <w:szCs w:val="22"/>
        </w:rPr>
        <w:t>=</w:t>
      </w:r>
      <w:r w:rsidRPr="007606CB">
        <w:rPr>
          <w:color w:val="008000"/>
          <w:sz w:val="24"/>
        </w:rPr>
        <w:object w:dxaOrig="1515" w:dyaOrig="570">
          <v:shape id="_x0000_i1095" type="#_x0000_t75" style="width:75.75pt;height:28.5pt" o:ole="">
            <v:imagedata r:id="rId96" o:title=""/>
            <v:path o:connecttype="segments"/>
          </v:shape>
          <o:OLEObject Type="Embed" ProgID="Equation.DSMT4" ShapeID="_x0000_i1095" DrawAspect="Content" ObjectID="_1647090390" r:id="rId97"/>
        </w:object>
      </w:r>
      <w:r w:rsidRPr="007606CB">
        <w:rPr>
          <w:color w:val="008000"/>
          <w:kern w:val="2"/>
          <w:sz w:val="24"/>
          <w:szCs w:val="22"/>
        </w:rPr>
        <w:t>+</w:t>
      </w:r>
      <w:r w:rsidRPr="007606CB">
        <w:rPr>
          <w:rFonts w:hint="eastAsia"/>
          <w:color w:val="008000"/>
          <w:kern w:val="2"/>
          <w:sz w:val="24"/>
          <w:szCs w:val="22"/>
        </w:rPr>
        <w:t>…</w:t>
      </w:r>
      <w:r w:rsidRPr="007606CB">
        <w:rPr>
          <w:color w:val="008000"/>
          <w:kern w:val="2"/>
          <w:sz w:val="24"/>
          <w:szCs w:val="22"/>
        </w:rPr>
        <w:t>+</w:t>
      </w:r>
      <w:r w:rsidRPr="007606CB">
        <w:rPr>
          <w:color w:val="008000"/>
          <w:sz w:val="24"/>
        </w:rPr>
        <w:object w:dxaOrig="1020" w:dyaOrig="570">
          <v:shape id="_x0000_i1096" type="#_x0000_t75" style="width:51pt;height:28.5pt" o:ole="">
            <v:imagedata r:id="rId98" o:title=""/>
            <v:path o:connecttype="segments"/>
          </v:shape>
          <o:OLEObject Type="Embed" ProgID="Equation.DSMT4" ShapeID="_x0000_i1096" DrawAspect="Content" ObjectID="_1647090391" r:id="rId99"/>
        </w:object>
      </w:r>
      <w:r w:rsidRPr="007606CB">
        <w:rPr>
          <w:color w:val="008000"/>
          <w:kern w:val="2"/>
          <w:sz w:val="24"/>
          <w:szCs w:val="22"/>
        </w:rPr>
        <w:t>=</w:t>
      </w:r>
      <w:r w:rsidRPr="007606CB">
        <w:rPr>
          <w:color w:val="008000"/>
          <w:sz w:val="24"/>
        </w:rPr>
        <w:object w:dxaOrig="675" w:dyaOrig="570">
          <v:shape id="_x0000_i1097" type="#_x0000_t75" style="width:33.75pt;height:28.5pt" o:ole="">
            <v:imagedata r:id="rId100" o:title=""/>
            <v:path o:connecttype="segments"/>
          </v:shape>
          <o:OLEObject Type="Embed" ProgID="Equation.DSMT4" ShapeID="_x0000_i1097" DrawAspect="Content" ObjectID="_1647090392" r:id="rId101"/>
        </w:object>
      </w:r>
      <w:r w:rsidRPr="007606CB">
        <w:rPr>
          <w:color w:val="008000"/>
          <w:kern w:val="2"/>
          <w:sz w:val="24"/>
          <w:szCs w:val="22"/>
        </w:rPr>
        <w:t>=</w:t>
      </w:r>
      <w:r w:rsidRPr="007606CB">
        <w:rPr>
          <w:color w:val="008000"/>
          <w:sz w:val="24"/>
        </w:rPr>
        <w:object w:dxaOrig="420" w:dyaOrig="570">
          <v:shape id="_x0000_i1098" type="#_x0000_t75" style="width:21pt;height:28.5pt" o:ole="">
            <v:imagedata r:id="rId17" o:title=""/>
            <v:path o:connecttype="segments"/>
          </v:shape>
          <o:OLEObject Type="Embed" ProgID="Equation.DSMT4" ShapeID="_x0000_i1098" DrawAspect="Content" ObjectID="_1647090393" r:id="rId102"/>
        </w:object>
      </w:r>
    </w:p>
    <w:sectPr w:rsidR="00357692" w:rsidRPr="005524E8" w:rsidSect="00F3722F">
      <w:footerReference w:type="even" r:id="rId103"/>
      <w:footerReference w:type="default" r:id="rId104"/>
      <w:type w:val="continuous"/>
      <w:pgSz w:w="14572" w:h="20639" w:code="12"/>
      <w:pgMar w:top="1418" w:right="1418" w:bottom="1418" w:left="1418" w:header="851" w:footer="39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68ED" w:rsidRDefault="00B668ED" w:rsidP="004A6619">
      <w:r>
        <w:separator/>
      </w:r>
    </w:p>
  </w:endnote>
  <w:endnote w:type="continuationSeparator" w:id="0">
    <w:p w:rsidR="00B668ED" w:rsidRDefault="00B668ED" w:rsidP="004A66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等线">
    <w:altName w:val="SimSun"/>
    <w:panose1 w:val="00000000000000000000"/>
    <w:charset w:val="86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68ED" w:rsidRDefault="00B668ED" w:rsidP="00981C9D">
    <w:pPr>
      <w:pStyle w:val="a6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>
      <w:rPr>
        <w:rStyle w:val="ac"/>
        <w:noProof/>
      </w:rPr>
      <w:t>6</w:t>
    </w:r>
    <w:r>
      <w:rPr>
        <w:rStyle w:val="ac"/>
      </w:rPr>
      <w:fldChar w:fldCharType="end"/>
    </w:r>
  </w:p>
  <w:p w:rsidR="00B668ED" w:rsidRDefault="00B668ED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20798022"/>
      <w:docPartObj>
        <w:docPartGallery w:val="Page Numbers (Bottom of Page)"/>
        <w:docPartUnique/>
      </w:docPartObj>
    </w:sdtPr>
    <w:sdtEndPr/>
    <w:sdtContent>
      <w:p w:rsidR="00B668ED" w:rsidRDefault="00B668ED">
        <w:pPr>
          <w:pStyle w:val="a6"/>
        </w:pPr>
        <w:r>
          <w:rPr>
            <w:rFonts w:hint="eastAsia"/>
          </w:rPr>
          <w:t xml:space="preserve">                                                        </w:t>
        </w: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3A6441" w:rsidRPr="003A6441">
          <w:rPr>
            <w:noProof/>
            <w:lang w:val="zh-TW"/>
          </w:rPr>
          <w:t>1</w:t>
        </w:r>
        <w:r>
          <w:fldChar w:fldCharType="end"/>
        </w:r>
        <w:r>
          <w:rPr>
            <w:rFonts w:hint="eastAsia"/>
          </w:rPr>
          <w:t>頁，共</w:t>
        </w:r>
        <w:r w:rsidR="003E03A3">
          <w:rPr>
            <w:rFonts w:hint="eastAsia"/>
          </w:rPr>
          <w:t>2</w:t>
        </w:r>
        <w:r>
          <w:rPr>
            <w:rFonts w:hint="eastAsia"/>
          </w:rPr>
          <w:t>頁</w:t>
        </w:r>
      </w:p>
    </w:sdtContent>
  </w:sdt>
  <w:p w:rsidR="00B668ED" w:rsidRDefault="00B668ED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68ED" w:rsidRDefault="00B668ED" w:rsidP="004A6619">
      <w:r>
        <w:separator/>
      </w:r>
    </w:p>
  </w:footnote>
  <w:footnote w:type="continuationSeparator" w:id="0">
    <w:p w:rsidR="00B668ED" w:rsidRDefault="00B668ED" w:rsidP="004A66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51C39"/>
    <w:multiLevelType w:val="multilevel"/>
    <w:tmpl w:val="62AA8B9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>
      <w:start w:val="1"/>
      <w:numFmt w:val="ideographTraditional"/>
      <w:lvlText w:val="（%2）"/>
      <w:lvlJc w:val="left"/>
      <w:pPr>
        <w:tabs>
          <w:tab w:val="num" w:pos="1200"/>
        </w:tabs>
        <w:ind w:left="1200" w:hanging="720"/>
      </w:pPr>
      <w:rPr>
        <w:rFonts w:ascii="標楷體" w:eastAsia="標楷體" w:hAnsi="標楷體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">
    <w:nsid w:val="019F6DBD"/>
    <w:multiLevelType w:val="multilevel"/>
    <w:tmpl w:val="C15C813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054267FD"/>
    <w:multiLevelType w:val="hybridMultilevel"/>
    <w:tmpl w:val="81481E12"/>
    <w:lvl w:ilvl="0" w:tplc="1EF62BEA">
      <w:start w:val="1"/>
      <w:numFmt w:val="decimal"/>
      <w:lvlRestart w:val="0"/>
      <w:suff w:val="space"/>
      <w:lvlText w:val="%1."/>
      <w:lvlJc w:val="right"/>
      <w:pPr>
        <w:ind w:left="566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3">
    <w:nsid w:val="057D2920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4">
    <w:nsid w:val="10751207"/>
    <w:multiLevelType w:val="multilevel"/>
    <w:tmpl w:val="490A7B18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>
    <w:nsid w:val="10FF461D"/>
    <w:multiLevelType w:val="hybridMultilevel"/>
    <w:tmpl w:val="9C2842E8"/>
    <w:lvl w:ilvl="0" w:tplc="98B867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6">
    <w:nsid w:val="138F1439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7">
    <w:nsid w:val="13A54C84"/>
    <w:multiLevelType w:val="hybridMultilevel"/>
    <w:tmpl w:val="34A4F620"/>
    <w:lvl w:ilvl="0" w:tplc="FA3A4E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8">
    <w:nsid w:val="1F301CB1"/>
    <w:multiLevelType w:val="hybridMultilevel"/>
    <w:tmpl w:val="088ADDEE"/>
    <w:lvl w:ilvl="0" w:tplc="A52ADB06">
      <w:start w:val="1"/>
      <w:numFmt w:val="decimal"/>
      <w:lvlText w:val="%1."/>
      <w:lvlJc w:val="left"/>
      <w:pPr>
        <w:ind w:left="36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1346FD4"/>
    <w:multiLevelType w:val="hybridMultilevel"/>
    <w:tmpl w:val="A1F25E96"/>
    <w:lvl w:ilvl="0" w:tplc="E3B2D98E">
      <w:start w:val="1"/>
      <w:numFmt w:val="decimal"/>
      <w:lvlText w:val="%1."/>
      <w:lvlJc w:val="left"/>
      <w:pPr>
        <w:ind w:left="36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255038ED"/>
    <w:multiLevelType w:val="hybridMultilevel"/>
    <w:tmpl w:val="3FBEB516"/>
    <w:lvl w:ilvl="0" w:tplc="A2CC0C26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  <w:color w:val="auto"/>
      </w:rPr>
    </w:lvl>
    <w:lvl w:ilvl="1" w:tplc="7340D536">
      <w:start w:val="1"/>
      <w:numFmt w:val="ideographTraditional"/>
      <w:lvlText w:val="（%2）"/>
      <w:lvlJc w:val="left"/>
      <w:pPr>
        <w:tabs>
          <w:tab w:val="num" w:pos="1200"/>
        </w:tabs>
        <w:ind w:left="1200" w:hanging="720"/>
      </w:pPr>
      <w:rPr>
        <w:rFonts w:ascii="標楷體" w:eastAsia="標楷體" w:hAnsi="標楷體" w:cs="Times New Roman" w:hint="eastAsia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1">
    <w:nsid w:val="28297A01"/>
    <w:multiLevelType w:val="singleLevel"/>
    <w:tmpl w:val="AC40C96A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2">
    <w:nsid w:val="2DE02EC8"/>
    <w:multiLevelType w:val="hybridMultilevel"/>
    <w:tmpl w:val="99060C80"/>
    <w:lvl w:ilvl="0" w:tplc="1EF62BEA">
      <w:start w:val="1"/>
      <w:numFmt w:val="decimal"/>
      <w:lvlRestart w:val="0"/>
      <w:suff w:val="space"/>
      <w:lvlText w:val="%1."/>
      <w:lvlJc w:val="right"/>
      <w:pPr>
        <w:ind w:left="566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13">
    <w:nsid w:val="2F8C3B21"/>
    <w:multiLevelType w:val="singleLevel"/>
    <w:tmpl w:val="52945650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4">
    <w:nsid w:val="317A5D8E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15">
    <w:nsid w:val="328E2875"/>
    <w:multiLevelType w:val="hybridMultilevel"/>
    <w:tmpl w:val="08B2D75A"/>
    <w:lvl w:ilvl="0" w:tplc="F19A428E">
      <w:start w:val="1"/>
      <w:numFmt w:val="taiwaneseCountingThousand"/>
      <w:lvlText w:val="%1、"/>
      <w:lvlJc w:val="left"/>
      <w:pPr>
        <w:tabs>
          <w:tab w:val="num" w:pos="631"/>
        </w:tabs>
        <w:ind w:left="631" w:hanging="480"/>
      </w:pPr>
      <w:rPr>
        <w:rFonts w:cs="Times New Roman" w:hint="default"/>
      </w:rPr>
    </w:lvl>
    <w:lvl w:ilvl="1" w:tplc="0F7EA262">
      <w:start w:val="1"/>
      <w:numFmt w:val="decimal"/>
      <w:lvlText w:val="%2."/>
      <w:lvlJc w:val="left"/>
      <w:pPr>
        <w:ind w:left="991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1"/>
        </w:tabs>
        <w:ind w:left="1591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71"/>
        </w:tabs>
        <w:ind w:left="2071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1"/>
        </w:tabs>
        <w:ind w:left="2551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31"/>
        </w:tabs>
        <w:ind w:left="3031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511"/>
        </w:tabs>
        <w:ind w:left="3511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1"/>
        </w:tabs>
        <w:ind w:left="3991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471"/>
        </w:tabs>
        <w:ind w:left="4471" w:hanging="480"/>
      </w:pPr>
      <w:rPr>
        <w:rFonts w:cs="Times New Roman"/>
      </w:rPr>
    </w:lvl>
  </w:abstractNum>
  <w:abstractNum w:abstractNumId="16">
    <w:nsid w:val="361F10CD"/>
    <w:multiLevelType w:val="singleLevel"/>
    <w:tmpl w:val="1EF62BEA"/>
    <w:lvl w:ilvl="0">
      <w:start w:val="1"/>
      <w:numFmt w:val="decimal"/>
      <w:lvlRestart w:val="0"/>
      <w:suff w:val="space"/>
      <w:lvlText w:val="%1."/>
      <w:lvlJc w:val="right"/>
      <w:pPr>
        <w:ind w:left="142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17">
    <w:nsid w:val="3B560D2D"/>
    <w:multiLevelType w:val="hybridMultilevel"/>
    <w:tmpl w:val="8A1E2F62"/>
    <w:lvl w:ilvl="0" w:tplc="763E9FBC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3C0136FC"/>
    <w:multiLevelType w:val="singleLevel"/>
    <w:tmpl w:val="1EF62BEA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19">
    <w:nsid w:val="3D2B4C01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20">
    <w:nsid w:val="3E626E09"/>
    <w:multiLevelType w:val="singleLevel"/>
    <w:tmpl w:val="52945650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21">
    <w:nsid w:val="4D3C4341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22">
    <w:nsid w:val="4D9042EE"/>
    <w:multiLevelType w:val="hybridMultilevel"/>
    <w:tmpl w:val="5BA40D96"/>
    <w:lvl w:ilvl="0" w:tplc="8B7A5DC8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3">
    <w:nsid w:val="4EE44E7A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24">
    <w:nsid w:val="54F46D69"/>
    <w:multiLevelType w:val="hybridMultilevel"/>
    <w:tmpl w:val="CCAA2140"/>
    <w:lvl w:ilvl="0" w:tplc="4C5A8376">
      <w:start w:val="1"/>
      <w:numFmt w:val="ideographTraditional"/>
      <w:lvlText w:val="（%1）"/>
      <w:lvlJc w:val="left"/>
      <w:pPr>
        <w:ind w:left="1380" w:hanging="72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  <w:rPr>
        <w:rFonts w:ascii="新細明體" w:eastAsia="新細明體" w:hAnsi="新細明體"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8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  <w:rPr>
        <w:rFonts w:ascii="新細明體" w:eastAsia="新細明體" w:hAnsi="新細明體" w:cs="Times New Roman" w:hint="eastAsia"/>
      </w:r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02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  <w:rPr>
        <w:rFonts w:ascii="新細明體" w:eastAsia="新細明體" w:hAnsi="新細明體" w:cs="Times New Roman" w:hint="eastAsia"/>
      </w:r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  <w:rPr>
        <w:rFonts w:cs="Times New Roman"/>
      </w:rPr>
    </w:lvl>
  </w:abstractNum>
  <w:abstractNum w:abstractNumId="25">
    <w:nsid w:val="59247CEB"/>
    <w:multiLevelType w:val="hybridMultilevel"/>
    <w:tmpl w:val="80A6DEEE"/>
    <w:lvl w:ilvl="0" w:tplc="0B2CF048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6">
    <w:nsid w:val="5A2807D2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27">
    <w:nsid w:val="5AA47FEF"/>
    <w:multiLevelType w:val="hybridMultilevel"/>
    <w:tmpl w:val="B2C6ED34"/>
    <w:lvl w:ilvl="0" w:tplc="1EF62BEA">
      <w:start w:val="1"/>
      <w:numFmt w:val="decimal"/>
      <w:lvlRestart w:val="0"/>
      <w:suff w:val="space"/>
      <w:lvlText w:val="%1."/>
      <w:lvlJc w:val="right"/>
      <w:pPr>
        <w:ind w:left="566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28">
    <w:nsid w:val="62E83A3F"/>
    <w:multiLevelType w:val="hybridMultilevel"/>
    <w:tmpl w:val="67BE4136"/>
    <w:lvl w:ilvl="0" w:tplc="3E489F74">
      <w:start w:val="1"/>
      <w:numFmt w:val="upperLetter"/>
      <w:lvlText w:val="（%1）"/>
      <w:lvlJc w:val="left"/>
      <w:pPr>
        <w:ind w:left="720" w:hanging="720"/>
      </w:pPr>
      <w:rPr>
        <w:rFonts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9">
    <w:nsid w:val="67EB5F18"/>
    <w:multiLevelType w:val="hybridMultilevel"/>
    <w:tmpl w:val="54C6AF34"/>
    <w:lvl w:ilvl="0" w:tplc="5BE6F5B2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0">
    <w:nsid w:val="6A7A17C0"/>
    <w:multiLevelType w:val="hybridMultilevel"/>
    <w:tmpl w:val="C94CF19A"/>
    <w:lvl w:ilvl="0" w:tplc="A42A4B3C">
      <w:start w:val="1"/>
      <w:numFmt w:val="decimal"/>
      <w:lvlText w:val="%1."/>
      <w:lvlJc w:val="left"/>
      <w:pPr>
        <w:ind w:left="36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73C179A4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32">
    <w:nsid w:val="7593566B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33">
    <w:nsid w:val="79F03552"/>
    <w:multiLevelType w:val="singleLevel"/>
    <w:tmpl w:val="1EF62BEA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34">
    <w:nsid w:val="7C564BBE"/>
    <w:multiLevelType w:val="multilevel"/>
    <w:tmpl w:val="0B7E2060"/>
    <w:lvl w:ilvl="0">
      <w:start w:val="1"/>
      <w:numFmt w:val="decimal"/>
      <w:lvlRestart w:val="0"/>
      <w:suff w:val="space"/>
      <w:lvlText w:val="%1."/>
      <w:lvlJc w:val="right"/>
      <w:pPr>
        <w:ind w:left="720" w:hanging="360"/>
      </w:pPr>
      <w:rPr>
        <w:rFonts w:ascii="Times New Roman" w:eastAsia="新細明體" w:hAnsi="Times New Roman" w:cs="Times New Roman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2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num w:numId="1">
    <w:abstractNumId w:val="29"/>
  </w:num>
  <w:num w:numId="2">
    <w:abstractNumId w:val="10"/>
  </w:num>
  <w:num w:numId="3">
    <w:abstractNumId w:val="7"/>
  </w:num>
  <w:num w:numId="4">
    <w:abstractNumId w:val="5"/>
  </w:num>
  <w:num w:numId="5">
    <w:abstractNumId w:val="22"/>
  </w:num>
  <w:num w:numId="6">
    <w:abstractNumId w:val="25"/>
  </w:num>
  <w:num w:numId="7">
    <w:abstractNumId w:val="1"/>
  </w:num>
  <w:num w:numId="8">
    <w:abstractNumId w:val="0"/>
  </w:num>
  <w:num w:numId="9">
    <w:abstractNumId w:val="15"/>
  </w:num>
  <w:num w:numId="10">
    <w:abstractNumId w:val="28"/>
  </w:num>
  <w:num w:numId="11">
    <w:abstractNumId w:val="24"/>
  </w:num>
  <w:num w:numId="12">
    <w:abstractNumId w:val="8"/>
  </w:num>
  <w:num w:numId="13">
    <w:abstractNumId w:val="30"/>
  </w:num>
  <w:num w:numId="14">
    <w:abstractNumId w:val="9"/>
  </w:num>
  <w:num w:numId="15">
    <w:abstractNumId w:val="13"/>
    <w:lvlOverride w:ilvl="0">
      <w:startOverride w:val="1"/>
    </w:lvlOverride>
  </w:num>
  <w:num w:numId="16">
    <w:abstractNumId w:val="20"/>
  </w:num>
  <w:num w:numId="17">
    <w:abstractNumId w:val="4"/>
  </w:num>
  <w:num w:numId="18">
    <w:abstractNumId w:val="19"/>
  </w:num>
  <w:num w:numId="19">
    <w:abstractNumId w:val="34"/>
  </w:num>
  <w:num w:numId="20">
    <w:abstractNumId w:val="3"/>
  </w:num>
  <w:num w:numId="21">
    <w:abstractNumId w:val="32"/>
  </w:num>
  <w:num w:numId="22">
    <w:abstractNumId w:val="6"/>
  </w:num>
  <w:num w:numId="23">
    <w:abstractNumId w:val="31"/>
  </w:num>
  <w:num w:numId="24">
    <w:abstractNumId w:val="21"/>
  </w:num>
  <w:num w:numId="25">
    <w:abstractNumId w:val="23"/>
  </w:num>
  <w:num w:numId="26">
    <w:abstractNumId w:val="26"/>
  </w:num>
  <w:num w:numId="27">
    <w:abstractNumId w:val="14"/>
  </w:num>
  <w:num w:numId="28">
    <w:abstractNumId w:val="27"/>
  </w:num>
  <w:num w:numId="29">
    <w:abstractNumId w:val="33"/>
  </w:num>
  <w:num w:numId="30">
    <w:abstractNumId w:val="12"/>
  </w:num>
  <w:num w:numId="31">
    <w:abstractNumId w:val="16"/>
  </w:num>
  <w:num w:numId="32">
    <w:abstractNumId w:val="2"/>
  </w:num>
  <w:num w:numId="33">
    <w:abstractNumId w:val="18"/>
  </w:num>
  <w:num w:numId="34">
    <w:abstractNumId w:val="17"/>
  </w:num>
  <w:num w:numId="35">
    <w:abstractNumId w:val="1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552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2768"/>
    <w:rsid w:val="00000721"/>
    <w:rsid w:val="00002042"/>
    <w:rsid w:val="0000234B"/>
    <w:rsid w:val="00002C81"/>
    <w:rsid w:val="00004B65"/>
    <w:rsid w:val="000071CE"/>
    <w:rsid w:val="00007C4B"/>
    <w:rsid w:val="000123EB"/>
    <w:rsid w:val="000132C7"/>
    <w:rsid w:val="00013D4F"/>
    <w:rsid w:val="0001490E"/>
    <w:rsid w:val="000213ED"/>
    <w:rsid w:val="000214A6"/>
    <w:rsid w:val="00024A78"/>
    <w:rsid w:val="00024B88"/>
    <w:rsid w:val="000305CC"/>
    <w:rsid w:val="00030ECA"/>
    <w:rsid w:val="00031166"/>
    <w:rsid w:val="000324B8"/>
    <w:rsid w:val="000347CE"/>
    <w:rsid w:val="00034DEB"/>
    <w:rsid w:val="000357F0"/>
    <w:rsid w:val="0003665B"/>
    <w:rsid w:val="00040BF3"/>
    <w:rsid w:val="00043050"/>
    <w:rsid w:val="00043465"/>
    <w:rsid w:val="00044DC5"/>
    <w:rsid w:val="00044ED6"/>
    <w:rsid w:val="00046182"/>
    <w:rsid w:val="0004636D"/>
    <w:rsid w:val="0004769E"/>
    <w:rsid w:val="0005063F"/>
    <w:rsid w:val="00050700"/>
    <w:rsid w:val="0005343F"/>
    <w:rsid w:val="00053CB1"/>
    <w:rsid w:val="00054493"/>
    <w:rsid w:val="00054FBF"/>
    <w:rsid w:val="000568B2"/>
    <w:rsid w:val="00057AF4"/>
    <w:rsid w:val="00060C12"/>
    <w:rsid w:val="0006193A"/>
    <w:rsid w:val="00061B19"/>
    <w:rsid w:val="00062941"/>
    <w:rsid w:val="00062F52"/>
    <w:rsid w:val="00065BFC"/>
    <w:rsid w:val="0006748F"/>
    <w:rsid w:val="00067E3B"/>
    <w:rsid w:val="00071556"/>
    <w:rsid w:val="00071E34"/>
    <w:rsid w:val="00073509"/>
    <w:rsid w:val="000735C1"/>
    <w:rsid w:val="00075E4C"/>
    <w:rsid w:val="0007681B"/>
    <w:rsid w:val="00083E38"/>
    <w:rsid w:val="000861DB"/>
    <w:rsid w:val="00093A5E"/>
    <w:rsid w:val="000979EA"/>
    <w:rsid w:val="000A5080"/>
    <w:rsid w:val="000A5BAD"/>
    <w:rsid w:val="000A6D04"/>
    <w:rsid w:val="000A74CE"/>
    <w:rsid w:val="000A7EEE"/>
    <w:rsid w:val="000B0CA0"/>
    <w:rsid w:val="000B2B49"/>
    <w:rsid w:val="000B2C42"/>
    <w:rsid w:val="000B3162"/>
    <w:rsid w:val="000C0B79"/>
    <w:rsid w:val="000C1941"/>
    <w:rsid w:val="000C376D"/>
    <w:rsid w:val="000C46CC"/>
    <w:rsid w:val="000C4D01"/>
    <w:rsid w:val="000D41A9"/>
    <w:rsid w:val="000D4E97"/>
    <w:rsid w:val="000D62AA"/>
    <w:rsid w:val="000D6893"/>
    <w:rsid w:val="000D6CC9"/>
    <w:rsid w:val="000D72B8"/>
    <w:rsid w:val="000E0EB9"/>
    <w:rsid w:val="000E1145"/>
    <w:rsid w:val="000E453E"/>
    <w:rsid w:val="000F24B2"/>
    <w:rsid w:val="000F24E1"/>
    <w:rsid w:val="000F3959"/>
    <w:rsid w:val="000F49F2"/>
    <w:rsid w:val="000F4B44"/>
    <w:rsid w:val="000F60CB"/>
    <w:rsid w:val="000F7F02"/>
    <w:rsid w:val="0010138C"/>
    <w:rsid w:val="001017B4"/>
    <w:rsid w:val="00103512"/>
    <w:rsid w:val="00103870"/>
    <w:rsid w:val="0010566A"/>
    <w:rsid w:val="00106E44"/>
    <w:rsid w:val="0010705E"/>
    <w:rsid w:val="0011240E"/>
    <w:rsid w:val="00112733"/>
    <w:rsid w:val="001138E0"/>
    <w:rsid w:val="00120852"/>
    <w:rsid w:val="00124498"/>
    <w:rsid w:val="00127163"/>
    <w:rsid w:val="00127EEC"/>
    <w:rsid w:val="00130736"/>
    <w:rsid w:val="00130A07"/>
    <w:rsid w:val="00132BEF"/>
    <w:rsid w:val="001339AD"/>
    <w:rsid w:val="00134DBE"/>
    <w:rsid w:val="00135D41"/>
    <w:rsid w:val="001367CC"/>
    <w:rsid w:val="00143110"/>
    <w:rsid w:val="00143E79"/>
    <w:rsid w:val="00144D08"/>
    <w:rsid w:val="0014689C"/>
    <w:rsid w:val="0015103A"/>
    <w:rsid w:val="00151CE1"/>
    <w:rsid w:val="00152608"/>
    <w:rsid w:val="00155E2F"/>
    <w:rsid w:val="00164FF1"/>
    <w:rsid w:val="00165F20"/>
    <w:rsid w:val="00165FCE"/>
    <w:rsid w:val="00166A24"/>
    <w:rsid w:val="001708E0"/>
    <w:rsid w:val="00170CDC"/>
    <w:rsid w:val="0017202A"/>
    <w:rsid w:val="0017394C"/>
    <w:rsid w:val="00173B12"/>
    <w:rsid w:val="00173C4A"/>
    <w:rsid w:val="0017551A"/>
    <w:rsid w:val="00175880"/>
    <w:rsid w:val="001762ED"/>
    <w:rsid w:val="0018161E"/>
    <w:rsid w:val="00184956"/>
    <w:rsid w:val="0018533D"/>
    <w:rsid w:val="00185C22"/>
    <w:rsid w:val="00190E1B"/>
    <w:rsid w:val="00191DE5"/>
    <w:rsid w:val="00193F06"/>
    <w:rsid w:val="0019420E"/>
    <w:rsid w:val="0019651A"/>
    <w:rsid w:val="001970D9"/>
    <w:rsid w:val="001A0940"/>
    <w:rsid w:val="001A0F17"/>
    <w:rsid w:val="001A1BD1"/>
    <w:rsid w:val="001A4C2E"/>
    <w:rsid w:val="001A68D1"/>
    <w:rsid w:val="001A70BC"/>
    <w:rsid w:val="001B0EA8"/>
    <w:rsid w:val="001B1389"/>
    <w:rsid w:val="001B2A80"/>
    <w:rsid w:val="001B4A27"/>
    <w:rsid w:val="001B4AE3"/>
    <w:rsid w:val="001B5CEB"/>
    <w:rsid w:val="001B6670"/>
    <w:rsid w:val="001B6788"/>
    <w:rsid w:val="001C16D8"/>
    <w:rsid w:val="001C4773"/>
    <w:rsid w:val="001C587E"/>
    <w:rsid w:val="001C5ED2"/>
    <w:rsid w:val="001C7058"/>
    <w:rsid w:val="001C729B"/>
    <w:rsid w:val="001C74BF"/>
    <w:rsid w:val="001D2B71"/>
    <w:rsid w:val="001D4308"/>
    <w:rsid w:val="001D5389"/>
    <w:rsid w:val="001D674D"/>
    <w:rsid w:val="001D6C38"/>
    <w:rsid w:val="001E032D"/>
    <w:rsid w:val="001E0344"/>
    <w:rsid w:val="001E3739"/>
    <w:rsid w:val="001E38C5"/>
    <w:rsid w:val="001E73CB"/>
    <w:rsid w:val="001E7E78"/>
    <w:rsid w:val="001F026C"/>
    <w:rsid w:val="001F042D"/>
    <w:rsid w:val="001F5A21"/>
    <w:rsid w:val="001F6248"/>
    <w:rsid w:val="00201E95"/>
    <w:rsid w:val="002024B7"/>
    <w:rsid w:val="0020541C"/>
    <w:rsid w:val="00205E21"/>
    <w:rsid w:val="00213F68"/>
    <w:rsid w:val="002146AF"/>
    <w:rsid w:val="0022081F"/>
    <w:rsid w:val="00220E2E"/>
    <w:rsid w:val="00221FB2"/>
    <w:rsid w:val="002227F6"/>
    <w:rsid w:val="00223483"/>
    <w:rsid w:val="00225EAA"/>
    <w:rsid w:val="00225F43"/>
    <w:rsid w:val="00226B95"/>
    <w:rsid w:val="002325A6"/>
    <w:rsid w:val="002331E5"/>
    <w:rsid w:val="00233289"/>
    <w:rsid w:val="0024002B"/>
    <w:rsid w:val="002401A0"/>
    <w:rsid w:val="00240758"/>
    <w:rsid w:val="002440ED"/>
    <w:rsid w:val="002500DC"/>
    <w:rsid w:val="002508B5"/>
    <w:rsid w:val="002527E8"/>
    <w:rsid w:val="0025495A"/>
    <w:rsid w:val="00254993"/>
    <w:rsid w:val="00261EE0"/>
    <w:rsid w:val="00262C4A"/>
    <w:rsid w:val="00265DD4"/>
    <w:rsid w:val="00271202"/>
    <w:rsid w:val="00271309"/>
    <w:rsid w:val="00275272"/>
    <w:rsid w:val="002760AF"/>
    <w:rsid w:val="00277DC8"/>
    <w:rsid w:val="002814A4"/>
    <w:rsid w:val="002901F4"/>
    <w:rsid w:val="00290759"/>
    <w:rsid w:val="00290C36"/>
    <w:rsid w:val="00293162"/>
    <w:rsid w:val="00295339"/>
    <w:rsid w:val="002955EC"/>
    <w:rsid w:val="00295DA2"/>
    <w:rsid w:val="00296592"/>
    <w:rsid w:val="00297B8B"/>
    <w:rsid w:val="002A0F8A"/>
    <w:rsid w:val="002A250B"/>
    <w:rsid w:val="002A4942"/>
    <w:rsid w:val="002A4A83"/>
    <w:rsid w:val="002A7059"/>
    <w:rsid w:val="002A7B6C"/>
    <w:rsid w:val="002B0890"/>
    <w:rsid w:val="002B0B99"/>
    <w:rsid w:val="002B211D"/>
    <w:rsid w:val="002B31B5"/>
    <w:rsid w:val="002B3CD5"/>
    <w:rsid w:val="002B508E"/>
    <w:rsid w:val="002B5ECB"/>
    <w:rsid w:val="002B63E9"/>
    <w:rsid w:val="002B70CD"/>
    <w:rsid w:val="002C03F8"/>
    <w:rsid w:val="002C10D4"/>
    <w:rsid w:val="002C32FF"/>
    <w:rsid w:val="002C7EBF"/>
    <w:rsid w:val="002D413A"/>
    <w:rsid w:val="002D4247"/>
    <w:rsid w:val="002D7F06"/>
    <w:rsid w:val="002E0F05"/>
    <w:rsid w:val="002E607D"/>
    <w:rsid w:val="002E66DF"/>
    <w:rsid w:val="002F026D"/>
    <w:rsid w:val="002F1237"/>
    <w:rsid w:val="002F1700"/>
    <w:rsid w:val="002F28BA"/>
    <w:rsid w:val="002F2A8C"/>
    <w:rsid w:val="002F4574"/>
    <w:rsid w:val="002F5B65"/>
    <w:rsid w:val="00303EDA"/>
    <w:rsid w:val="00305261"/>
    <w:rsid w:val="003134C0"/>
    <w:rsid w:val="00317628"/>
    <w:rsid w:val="003210CC"/>
    <w:rsid w:val="00321952"/>
    <w:rsid w:val="00323C90"/>
    <w:rsid w:val="0032788F"/>
    <w:rsid w:val="00333CD4"/>
    <w:rsid w:val="0034221D"/>
    <w:rsid w:val="00343EF1"/>
    <w:rsid w:val="003445AF"/>
    <w:rsid w:val="00344996"/>
    <w:rsid w:val="003466EB"/>
    <w:rsid w:val="003472B0"/>
    <w:rsid w:val="00351624"/>
    <w:rsid w:val="00352A4C"/>
    <w:rsid w:val="00353FE5"/>
    <w:rsid w:val="003544B7"/>
    <w:rsid w:val="003547B0"/>
    <w:rsid w:val="0035555C"/>
    <w:rsid w:val="00357692"/>
    <w:rsid w:val="0036123F"/>
    <w:rsid w:val="00362596"/>
    <w:rsid w:val="00364AD3"/>
    <w:rsid w:val="00366F53"/>
    <w:rsid w:val="00367340"/>
    <w:rsid w:val="00371622"/>
    <w:rsid w:val="0037466B"/>
    <w:rsid w:val="00375AAA"/>
    <w:rsid w:val="0037662F"/>
    <w:rsid w:val="00377F7F"/>
    <w:rsid w:val="00383148"/>
    <w:rsid w:val="00384319"/>
    <w:rsid w:val="00385C7E"/>
    <w:rsid w:val="00392558"/>
    <w:rsid w:val="00394A90"/>
    <w:rsid w:val="00394D07"/>
    <w:rsid w:val="00397783"/>
    <w:rsid w:val="003A1190"/>
    <w:rsid w:val="003A1C3C"/>
    <w:rsid w:val="003A1FE6"/>
    <w:rsid w:val="003A273A"/>
    <w:rsid w:val="003A2C79"/>
    <w:rsid w:val="003A2F91"/>
    <w:rsid w:val="003A48B9"/>
    <w:rsid w:val="003A6441"/>
    <w:rsid w:val="003B09D4"/>
    <w:rsid w:val="003B0B7D"/>
    <w:rsid w:val="003B4749"/>
    <w:rsid w:val="003B527A"/>
    <w:rsid w:val="003B6F2E"/>
    <w:rsid w:val="003B7A89"/>
    <w:rsid w:val="003C16CD"/>
    <w:rsid w:val="003C2608"/>
    <w:rsid w:val="003C6A42"/>
    <w:rsid w:val="003C6ADA"/>
    <w:rsid w:val="003C6EE8"/>
    <w:rsid w:val="003D23A4"/>
    <w:rsid w:val="003D4E5D"/>
    <w:rsid w:val="003D4F1B"/>
    <w:rsid w:val="003D74DE"/>
    <w:rsid w:val="003E03A3"/>
    <w:rsid w:val="003E09D3"/>
    <w:rsid w:val="003E0FEE"/>
    <w:rsid w:val="003E108E"/>
    <w:rsid w:val="003E516E"/>
    <w:rsid w:val="003E5A86"/>
    <w:rsid w:val="003E5AB1"/>
    <w:rsid w:val="003E7291"/>
    <w:rsid w:val="003F3CF9"/>
    <w:rsid w:val="003F56BC"/>
    <w:rsid w:val="003F6185"/>
    <w:rsid w:val="00401CFA"/>
    <w:rsid w:val="0040208F"/>
    <w:rsid w:val="00402933"/>
    <w:rsid w:val="00403B8D"/>
    <w:rsid w:val="00412750"/>
    <w:rsid w:val="00412E8A"/>
    <w:rsid w:val="00412EB4"/>
    <w:rsid w:val="0041689C"/>
    <w:rsid w:val="00416E4E"/>
    <w:rsid w:val="004238D7"/>
    <w:rsid w:val="00427704"/>
    <w:rsid w:val="004302D5"/>
    <w:rsid w:val="0043084B"/>
    <w:rsid w:val="00430DFC"/>
    <w:rsid w:val="004356FD"/>
    <w:rsid w:val="00440EA9"/>
    <w:rsid w:val="00445783"/>
    <w:rsid w:val="00446939"/>
    <w:rsid w:val="0044764C"/>
    <w:rsid w:val="00457FC6"/>
    <w:rsid w:val="00461E34"/>
    <w:rsid w:val="00465B93"/>
    <w:rsid w:val="0046697C"/>
    <w:rsid w:val="00467380"/>
    <w:rsid w:val="0047110B"/>
    <w:rsid w:val="00472149"/>
    <w:rsid w:val="00477F1B"/>
    <w:rsid w:val="004802E1"/>
    <w:rsid w:val="00482BB0"/>
    <w:rsid w:val="00483089"/>
    <w:rsid w:val="004839FC"/>
    <w:rsid w:val="00483A4E"/>
    <w:rsid w:val="0048436E"/>
    <w:rsid w:val="00491B53"/>
    <w:rsid w:val="00492061"/>
    <w:rsid w:val="004921C4"/>
    <w:rsid w:val="00492C81"/>
    <w:rsid w:val="004945FD"/>
    <w:rsid w:val="00496011"/>
    <w:rsid w:val="00496194"/>
    <w:rsid w:val="004967F1"/>
    <w:rsid w:val="00496861"/>
    <w:rsid w:val="004A038C"/>
    <w:rsid w:val="004A0ABD"/>
    <w:rsid w:val="004A0BCD"/>
    <w:rsid w:val="004A137D"/>
    <w:rsid w:val="004A25C3"/>
    <w:rsid w:val="004A2EE4"/>
    <w:rsid w:val="004A3C3A"/>
    <w:rsid w:val="004A656A"/>
    <w:rsid w:val="004A6619"/>
    <w:rsid w:val="004A71F7"/>
    <w:rsid w:val="004B31DA"/>
    <w:rsid w:val="004B533B"/>
    <w:rsid w:val="004B6957"/>
    <w:rsid w:val="004B7461"/>
    <w:rsid w:val="004B7B77"/>
    <w:rsid w:val="004C231D"/>
    <w:rsid w:val="004C41B0"/>
    <w:rsid w:val="004C5CB1"/>
    <w:rsid w:val="004D134C"/>
    <w:rsid w:val="004D15CA"/>
    <w:rsid w:val="004D30BD"/>
    <w:rsid w:val="004D3541"/>
    <w:rsid w:val="004D40B6"/>
    <w:rsid w:val="004D5345"/>
    <w:rsid w:val="004E2BFC"/>
    <w:rsid w:val="004E34D3"/>
    <w:rsid w:val="004E40B1"/>
    <w:rsid w:val="004E5E2A"/>
    <w:rsid w:val="004E6A75"/>
    <w:rsid w:val="004E7BDD"/>
    <w:rsid w:val="004F27F2"/>
    <w:rsid w:val="004F3466"/>
    <w:rsid w:val="004F667E"/>
    <w:rsid w:val="004F7509"/>
    <w:rsid w:val="00500698"/>
    <w:rsid w:val="0050111D"/>
    <w:rsid w:val="005012E5"/>
    <w:rsid w:val="0050540B"/>
    <w:rsid w:val="00506DDF"/>
    <w:rsid w:val="00511EFD"/>
    <w:rsid w:val="00512F4A"/>
    <w:rsid w:val="00524BE4"/>
    <w:rsid w:val="00524D95"/>
    <w:rsid w:val="005262E4"/>
    <w:rsid w:val="00526860"/>
    <w:rsid w:val="00527A39"/>
    <w:rsid w:val="00527B91"/>
    <w:rsid w:val="00533C31"/>
    <w:rsid w:val="00540D05"/>
    <w:rsid w:val="00541FBC"/>
    <w:rsid w:val="00547AC5"/>
    <w:rsid w:val="00547C74"/>
    <w:rsid w:val="005524E8"/>
    <w:rsid w:val="00553535"/>
    <w:rsid w:val="00553591"/>
    <w:rsid w:val="005545F6"/>
    <w:rsid w:val="00556A9C"/>
    <w:rsid w:val="00556EE5"/>
    <w:rsid w:val="00557520"/>
    <w:rsid w:val="00566623"/>
    <w:rsid w:val="00566B45"/>
    <w:rsid w:val="0057000C"/>
    <w:rsid w:val="00570143"/>
    <w:rsid w:val="00570BDE"/>
    <w:rsid w:val="00576B00"/>
    <w:rsid w:val="00577FC4"/>
    <w:rsid w:val="0058133C"/>
    <w:rsid w:val="00583954"/>
    <w:rsid w:val="005849BC"/>
    <w:rsid w:val="00590AD8"/>
    <w:rsid w:val="00590DF5"/>
    <w:rsid w:val="00591C0C"/>
    <w:rsid w:val="00592963"/>
    <w:rsid w:val="005A2768"/>
    <w:rsid w:val="005A2AEC"/>
    <w:rsid w:val="005A2BBF"/>
    <w:rsid w:val="005A311E"/>
    <w:rsid w:val="005A3A61"/>
    <w:rsid w:val="005A54DB"/>
    <w:rsid w:val="005A6487"/>
    <w:rsid w:val="005B4736"/>
    <w:rsid w:val="005B6C61"/>
    <w:rsid w:val="005C1D29"/>
    <w:rsid w:val="005C3116"/>
    <w:rsid w:val="005C4EA5"/>
    <w:rsid w:val="005D09DA"/>
    <w:rsid w:val="005D3146"/>
    <w:rsid w:val="005D4404"/>
    <w:rsid w:val="005D49D7"/>
    <w:rsid w:val="005D4EA1"/>
    <w:rsid w:val="005D6018"/>
    <w:rsid w:val="005E04D3"/>
    <w:rsid w:val="005E068B"/>
    <w:rsid w:val="005E154B"/>
    <w:rsid w:val="005E20A2"/>
    <w:rsid w:val="005E511C"/>
    <w:rsid w:val="005F0DD3"/>
    <w:rsid w:val="005F4041"/>
    <w:rsid w:val="005F47DC"/>
    <w:rsid w:val="005F70DF"/>
    <w:rsid w:val="00600EFA"/>
    <w:rsid w:val="00601E7D"/>
    <w:rsid w:val="00602355"/>
    <w:rsid w:val="00602C14"/>
    <w:rsid w:val="00602E3E"/>
    <w:rsid w:val="00602FCD"/>
    <w:rsid w:val="00606390"/>
    <w:rsid w:val="00606726"/>
    <w:rsid w:val="00613932"/>
    <w:rsid w:val="00623150"/>
    <w:rsid w:val="00630288"/>
    <w:rsid w:val="00630384"/>
    <w:rsid w:val="006324D6"/>
    <w:rsid w:val="00634CB1"/>
    <w:rsid w:val="0063630B"/>
    <w:rsid w:val="00636325"/>
    <w:rsid w:val="00640393"/>
    <w:rsid w:val="00642037"/>
    <w:rsid w:val="006436B6"/>
    <w:rsid w:val="00644DBB"/>
    <w:rsid w:val="00645514"/>
    <w:rsid w:val="00645DB3"/>
    <w:rsid w:val="00650AB3"/>
    <w:rsid w:val="00650BEF"/>
    <w:rsid w:val="00653C6D"/>
    <w:rsid w:val="00653CA9"/>
    <w:rsid w:val="00657A08"/>
    <w:rsid w:val="00657F14"/>
    <w:rsid w:val="006604D7"/>
    <w:rsid w:val="00660E6C"/>
    <w:rsid w:val="006639F6"/>
    <w:rsid w:val="00663C4A"/>
    <w:rsid w:val="00664254"/>
    <w:rsid w:val="006675C0"/>
    <w:rsid w:val="00670306"/>
    <w:rsid w:val="006758CC"/>
    <w:rsid w:val="00676D69"/>
    <w:rsid w:val="00683B4D"/>
    <w:rsid w:val="00686702"/>
    <w:rsid w:val="00692C1D"/>
    <w:rsid w:val="00694022"/>
    <w:rsid w:val="006958C9"/>
    <w:rsid w:val="00697098"/>
    <w:rsid w:val="006A4639"/>
    <w:rsid w:val="006A5997"/>
    <w:rsid w:val="006A673A"/>
    <w:rsid w:val="006A6F85"/>
    <w:rsid w:val="006A7592"/>
    <w:rsid w:val="006B0FC5"/>
    <w:rsid w:val="006B19C7"/>
    <w:rsid w:val="006B34B0"/>
    <w:rsid w:val="006B35B3"/>
    <w:rsid w:val="006B4726"/>
    <w:rsid w:val="006B7015"/>
    <w:rsid w:val="006C08A9"/>
    <w:rsid w:val="006C104B"/>
    <w:rsid w:val="006C59F6"/>
    <w:rsid w:val="006C6863"/>
    <w:rsid w:val="006C6E7F"/>
    <w:rsid w:val="006C77AF"/>
    <w:rsid w:val="006D3248"/>
    <w:rsid w:val="006D5CF4"/>
    <w:rsid w:val="006E1346"/>
    <w:rsid w:val="006E28BD"/>
    <w:rsid w:val="006E3545"/>
    <w:rsid w:val="006E39E4"/>
    <w:rsid w:val="006E7CE8"/>
    <w:rsid w:val="006F0BBC"/>
    <w:rsid w:val="006F4339"/>
    <w:rsid w:val="006F4A31"/>
    <w:rsid w:val="006F6648"/>
    <w:rsid w:val="006F75BF"/>
    <w:rsid w:val="0070417E"/>
    <w:rsid w:val="00705F81"/>
    <w:rsid w:val="00706956"/>
    <w:rsid w:val="00706A45"/>
    <w:rsid w:val="007074B8"/>
    <w:rsid w:val="0071082E"/>
    <w:rsid w:val="00710A10"/>
    <w:rsid w:val="0071116A"/>
    <w:rsid w:val="00711FDF"/>
    <w:rsid w:val="00714200"/>
    <w:rsid w:val="00714C59"/>
    <w:rsid w:val="00715932"/>
    <w:rsid w:val="00717897"/>
    <w:rsid w:val="00725359"/>
    <w:rsid w:val="00726395"/>
    <w:rsid w:val="0072686D"/>
    <w:rsid w:val="007272BA"/>
    <w:rsid w:val="00730A07"/>
    <w:rsid w:val="00730B65"/>
    <w:rsid w:val="00730F7E"/>
    <w:rsid w:val="00732F88"/>
    <w:rsid w:val="00733FF5"/>
    <w:rsid w:val="0073412C"/>
    <w:rsid w:val="00735AE4"/>
    <w:rsid w:val="00735DDA"/>
    <w:rsid w:val="007362B2"/>
    <w:rsid w:val="0074031A"/>
    <w:rsid w:val="0074035B"/>
    <w:rsid w:val="007424BD"/>
    <w:rsid w:val="00742DAA"/>
    <w:rsid w:val="007436A9"/>
    <w:rsid w:val="007467DA"/>
    <w:rsid w:val="00746D66"/>
    <w:rsid w:val="00750965"/>
    <w:rsid w:val="00750A71"/>
    <w:rsid w:val="00750FA5"/>
    <w:rsid w:val="00751FD3"/>
    <w:rsid w:val="007556FB"/>
    <w:rsid w:val="00757C1B"/>
    <w:rsid w:val="00760991"/>
    <w:rsid w:val="007621A0"/>
    <w:rsid w:val="00763D75"/>
    <w:rsid w:val="00764A95"/>
    <w:rsid w:val="00764E2A"/>
    <w:rsid w:val="00770911"/>
    <w:rsid w:val="00771C1D"/>
    <w:rsid w:val="0077473D"/>
    <w:rsid w:val="00775321"/>
    <w:rsid w:val="007755CB"/>
    <w:rsid w:val="00777D29"/>
    <w:rsid w:val="00785DE8"/>
    <w:rsid w:val="00786E32"/>
    <w:rsid w:val="0078741D"/>
    <w:rsid w:val="007904E2"/>
    <w:rsid w:val="007979BB"/>
    <w:rsid w:val="00797A0A"/>
    <w:rsid w:val="007A150E"/>
    <w:rsid w:val="007A673D"/>
    <w:rsid w:val="007A7E46"/>
    <w:rsid w:val="007A7EF1"/>
    <w:rsid w:val="007B2EFE"/>
    <w:rsid w:val="007B394E"/>
    <w:rsid w:val="007B4450"/>
    <w:rsid w:val="007B5235"/>
    <w:rsid w:val="007B550E"/>
    <w:rsid w:val="007C1545"/>
    <w:rsid w:val="007C288D"/>
    <w:rsid w:val="007C49F3"/>
    <w:rsid w:val="007C52F0"/>
    <w:rsid w:val="007C7E78"/>
    <w:rsid w:val="007D67A5"/>
    <w:rsid w:val="007D694A"/>
    <w:rsid w:val="007E0EF6"/>
    <w:rsid w:val="007E2096"/>
    <w:rsid w:val="007E2327"/>
    <w:rsid w:val="007E569B"/>
    <w:rsid w:val="007F07BB"/>
    <w:rsid w:val="007F09F9"/>
    <w:rsid w:val="007F4DCE"/>
    <w:rsid w:val="007F5477"/>
    <w:rsid w:val="00801B39"/>
    <w:rsid w:val="0080417F"/>
    <w:rsid w:val="008061FE"/>
    <w:rsid w:val="00812299"/>
    <w:rsid w:val="00821949"/>
    <w:rsid w:val="00825CEC"/>
    <w:rsid w:val="00830494"/>
    <w:rsid w:val="008330B8"/>
    <w:rsid w:val="008330CA"/>
    <w:rsid w:val="00841693"/>
    <w:rsid w:val="008469A2"/>
    <w:rsid w:val="008525A1"/>
    <w:rsid w:val="0085784C"/>
    <w:rsid w:val="00861A18"/>
    <w:rsid w:val="008627FF"/>
    <w:rsid w:val="00865C6F"/>
    <w:rsid w:val="00867384"/>
    <w:rsid w:val="00871214"/>
    <w:rsid w:val="00873C9D"/>
    <w:rsid w:val="00880C38"/>
    <w:rsid w:val="00881700"/>
    <w:rsid w:val="008818F2"/>
    <w:rsid w:val="008835E8"/>
    <w:rsid w:val="00891F96"/>
    <w:rsid w:val="00891FD6"/>
    <w:rsid w:val="0089244C"/>
    <w:rsid w:val="008929CF"/>
    <w:rsid w:val="008932DC"/>
    <w:rsid w:val="0089414A"/>
    <w:rsid w:val="008B0712"/>
    <w:rsid w:val="008B3AE0"/>
    <w:rsid w:val="008B5D21"/>
    <w:rsid w:val="008B6021"/>
    <w:rsid w:val="008B7DAB"/>
    <w:rsid w:val="008C22B7"/>
    <w:rsid w:val="008C4ED5"/>
    <w:rsid w:val="008C5DF0"/>
    <w:rsid w:val="008C6D4D"/>
    <w:rsid w:val="008C7725"/>
    <w:rsid w:val="008D259A"/>
    <w:rsid w:val="008D2FE7"/>
    <w:rsid w:val="008D43B9"/>
    <w:rsid w:val="008D4EBD"/>
    <w:rsid w:val="008D641D"/>
    <w:rsid w:val="008D669D"/>
    <w:rsid w:val="008D7B5B"/>
    <w:rsid w:val="008D7E0E"/>
    <w:rsid w:val="008E242A"/>
    <w:rsid w:val="008E2B06"/>
    <w:rsid w:val="008E52FE"/>
    <w:rsid w:val="008E6437"/>
    <w:rsid w:val="008E7D59"/>
    <w:rsid w:val="008E7F32"/>
    <w:rsid w:val="008F1042"/>
    <w:rsid w:val="008F35C0"/>
    <w:rsid w:val="008F7C1A"/>
    <w:rsid w:val="00900FDE"/>
    <w:rsid w:val="00902CDF"/>
    <w:rsid w:val="009137D1"/>
    <w:rsid w:val="00917E2B"/>
    <w:rsid w:val="009238AF"/>
    <w:rsid w:val="009256F1"/>
    <w:rsid w:val="009257A6"/>
    <w:rsid w:val="00927FB3"/>
    <w:rsid w:val="00931729"/>
    <w:rsid w:val="00933BC8"/>
    <w:rsid w:val="00934E77"/>
    <w:rsid w:val="00937EC4"/>
    <w:rsid w:val="0094368D"/>
    <w:rsid w:val="00943A20"/>
    <w:rsid w:val="009444B5"/>
    <w:rsid w:val="00946C82"/>
    <w:rsid w:val="009473D9"/>
    <w:rsid w:val="00947C8E"/>
    <w:rsid w:val="0096009F"/>
    <w:rsid w:val="0096053A"/>
    <w:rsid w:val="0096057B"/>
    <w:rsid w:val="00960C1E"/>
    <w:rsid w:val="00963434"/>
    <w:rsid w:val="00963C13"/>
    <w:rsid w:val="00964AF9"/>
    <w:rsid w:val="00964F1B"/>
    <w:rsid w:val="00964FC5"/>
    <w:rsid w:val="00966D0E"/>
    <w:rsid w:val="009670E1"/>
    <w:rsid w:val="00970B2E"/>
    <w:rsid w:val="00970FC7"/>
    <w:rsid w:val="00972ED2"/>
    <w:rsid w:val="00974744"/>
    <w:rsid w:val="009813F0"/>
    <w:rsid w:val="00981572"/>
    <w:rsid w:val="00981C9D"/>
    <w:rsid w:val="00985BDF"/>
    <w:rsid w:val="00990EEE"/>
    <w:rsid w:val="00991DED"/>
    <w:rsid w:val="00994431"/>
    <w:rsid w:val="0099759A"/>
    <w:rsid w:val="009A0CED"/>
    <w:rsid w:val="009A26CC"/>
    <w:rsid w:val="009A5E0F"/>
    <w:rsid w:val="009A6877"/>
    <w:rsid w:val="009B23F9"/>
    <w:rsid w:val="009B2D3F"/>
    <w:rsid w:val="009B3EBF"/>
    <w:rsid w:val="009B4ABA"/>
    <w:rsid w:val="009C09FF"/>
    <w:rsid w:val="009C560D"/>
    <w:rsid w:val="009C577D"/>
    <w:rsid w:val="009D4117"/>
    <w:rsid w:val="009D55D1"/>
    <w:rsid w:val="009D627C"/>
    <w:rsid w:val="009E44C2"/>
    <w:rsid w:val="009E47A9"/>
    <w:rsid w:val="009E5CA5"/>
    <w:rsid w:val="009F012B"/>
    <w:rsid w:val="009F1A2E"/>
    <w:rsid w:val="009F2CE3"/>
    <w:rsid w:val="009F3270"/>
    <w:rsid w:val="009F48DC"/>
    <w:rsid w:val="009F6192"/>
    <w:rsid w:val="009F7F3D"/>
    <w:rsid w:val="00A010B1"/>
    <w:rsid w:val="00A01F1A"/>
    <w:rsid w:val="00A03BA6"/>
    <w:rsid w:val="00A0712D"/>
    <w:rsid w:val="00A07E80"/>
    <w:rsid w:val="00A10538"/>
    <w:rsid w:val="00A10828"/>
    <w:rsid w:val="00A1116C"/>
    <w:rsid w:val="00A137F2"/>
    <w:rsid w:val="00A13B56"/>
    <w:rsid w:val="00A13BB5"/>
    <w:rsid w:val="00A13D3E"/>
    <w:rsid w:val="00A203B5"/>
    <w:rsid w:val="00A22F01"/>
    <w:rsid w:val="00A270AA"/>
    <w:rsid w:val="00A3089D"/>
    <w:rsid w:val="00A323B5"/>
    <w:rsid w:val="00A32890"/>
    <w:rsid w:val="00A3391D"/>
    <w:rsid w:val="00A33FBE"/>
    <w:rsid w:val="00A35FAA"/>
    <w:rsid w:val="00A36322"/>
    <w:rsid w:val="00A37A82"/>
    <w:rsid w:val="00A41381"/>
    <w:rsid w:val="00A518E1"/>
    <w:rsid w:val="00A5257E"/>
    <w:rsid w:val="00A539CA"/>
    <w:rsid w:val="00A549E2"/>
    <w:rsid w:val="00A5568B"/>
    <w:rsid w:val="00A60615"/>
    <w:rsid w:val="00A60CAD"/>
    <w:rsid w:val="00A60EFC"/>
    <w:rsid w:val="00A62A8F"/>
    <w:rsid w:val="00A7318C"/>
    <w:rsid w:val="00A7488A"/>
    <w:rsid w:val="00A81412"/>
    <w:rsid w:val="00A8238C"/>
    <w:rsid w:val="00A83133"/>
    <w:rsid w:val="00A86971"/>
    <w:rsid w:val="00A87484"/>
    <w:rsid w:val="00A9107F"/>
    <w:rsid w:val="00A910A6"/>
    <w:rsid w:val="00A91A41"/>
    <w:rsid w:val="00A91A7A"/>
    <w:rsid w:val="00AA3EBD"/>
    <w:rsid w:val="00AA5346"/>
    <w:rsid w:val="00AA6F11"/>
    <w:rsid w:val="00AB0D9C"/>
    <w:rsid w:val="00AB2FBB"/>
    <w:rsid w:val="00AB39EB"/>
    <w:rsid w:val="00AB54DF"/>
    <w:rsid w:val="00AB5DA3"/>
    <w:rsid w:val="00AB650E"/>
    <w:rsid w:val="00AB6B96"/>
    <w:rsid w:val="00AB6B9F"/>
    <w:rsid w:val="00AB7AAC"/>
    <w:rsid w:val="00AC0598"/>
    <w:rsid w:val="00AC0F2B"/>
    <w:rsid w:val="00AC1F0A"/>
    <w:rsid w:val="00AC22F0"/>
    <w:rsid w:val="00AC3339"/>
    <w:rsid w:val="00AC3E90"/>
    <w:rsid w:val="00AC4B52"/>
    <w:rsid w:val="00AC5378"/>
    <w:rsid w:val="00AC6395"/>
    <w:rsid w:val="00AC667C"/>
    <w:rsid w:val="00AC684A"/>
    <w:rsid w:val="00AC76F1"/>
    <w:rsid w:val="00AD010B"/>
    <w:rsid w:val="00AD0614"/>
    <w:rsid w:val="00AD196E"/>
    <w:rsid w:val="00AD213A"/>
    <w:rsid w:val="00AD3C87"/>
    <w:rsid w:val="00AD4312"/>
    <w:rsid w:val="00AD50E6"/>
    <w:rsid w:val="00AD57E1"/>
    <w:rsid w:val="00AD6624"/>
    <w:rsid w:val="00AD7597"/>
    <w:rsid w:val="00AE18E9"/>
    <w:rsid w:val="00AE25B1"/>
    <w:rsid w:val="00AE2AB0"/>
    <w:rsid w:val="00AE3FD0"/>
    <w:rsid w:val="00AE5564"/>
    <w:rsid w:val="00AE5FDA"/>
    <w:rsid w:val="00AE7C8A"/>
    <w:rsid w:val="00AF1688"/>
    <w:rsid w:val="00AF1DF1"/>
    <w:rsid w:val="00AF551C"/>
    <w:rsid w:val="00AF7220"/>
    <w:rsid w:val="00B004D4"/>
    <w:rsid w:val="00B017A2"/>
    <w:rsid w:val="00B035F3"/>
    <w:rsid w:val="00B038C7"/>
    <w:rsid w:val="00B050E2"/>
    <w:rsid w:val="00B07FDE"/>
    <w:rsid w:val="00B1030E"/>
    <w:rsid w:val="00B107B0"/>
    <w:rsid w:val="00B10A4F"/>
    <w:rsid w:val="00B1246A"/>
    <w:rsid w:val="00B15100"/>
    <w:rsid w:val="00B179C7"/>
    <w:rsid w:val="00B20CE3"/>
    <w:rsid w:val="00B2416F"/>
    <w:rsid w:val="00B3562A"/>
    <w:rsid w:val="00B40EBD"/>
    <w:rsid w:val="00B440E3"/>
    <w:rsid w:val="00B44D12"/>
    <w:rsid w:val="00B510A9"/>
    <w:rsid w:val="00B51EBF"/>
    <w:rsid w:val="00B54D62"/>
    <w:rsid w:val="00B5563A"/>
    <w:rsid w:val="00B57C4E"/>
    <w:rsid w:val="00B57FE7"/>
    <w:rsid w:val="00B60360"/>
    <w:rsid w:val="00B611D4"/>
    <w:rsid w:val="00B62298"/>
    <w:rsid w:val="00B64286"/>
    <w:rsid w:val="00B65AF4"/>
    <w:rsid w:val="00B668ED"/>
    <w:rsid w:val="00B72E97"/>
    <w:rsid w:val="00B7301A"/>
    <w:rsid w:val="00B753F8"/>
    <w:rsid w:val="00B80860"/>
    <w:rsid w:val="00B827BE"/>
    <w:rsid w:val="00B84694"/>
    <w:rsid w:val="00B84C48"/>
    <w:rsid w:val="00B904BB"/>
    <w:rsid w:val="00B90E35"/>
    <w:rsid w:val="00B918DE"/>
    <w:rsid w:val="00B952F9"/>
    <w:rsid w:val="00B95823"/>
    <w:rsid w:val="00BA08A9"/>
    <w:rsid w:val="00BA1C2D"/>
    <w:rsid w:val="00BA6529"/>
    <w:rsid w:val="00BA65F1"/>
    <w:rsid w:val="00BB4ECA"/>
    <w:rsid w:val="00BB4F7F"/>
    <w:rsid w:val="00BB52B9"/>
    <w:rsid w:val="00BB75CD"/>
    <w:rsid w:val="00BC24AF"/>
    <w:rsid w:val="00BC30F1"/>
    <w:rsid w:val="00BC33E0"/>
    <w:rsid w:val="00BC50D6"/>
    <w:rsid w:val="00BC603A"/>
    <w:rsid w:val="00BC62FA"/>
    <w:rsid w:val="00BD035E"/>
    <w:rsid w:val="00BD1837"/>
    <w:rsid w:val="00BD2414"/>
    <w:rsid w:val="00BD2426"/>
    <w:rsid w:val="00BD3640"/>
    <w:rsid w:val="00BD6335"/>
    <w:rsid w:val="00BE04A4"/>
    <w:rsid w:val="00BE0F11"/>
    <w:rsid w:val="00BE1E4C"/>
    <w:rsid w:val="00BE57FF"/>
    <w:rsid w:val="00BE5ED7"/>
    <w:rsid w:val="00BE5F14"/>
    <w:rsid w:val="00BE66D3"/>
    <w:rsid w:val="00BF1100"/>
    <w:rsid w:val="00BF1DCD"/>
    <w:rsid w:val="00BF33EE"/>
    <w:rsid w:val="00BF362F"/>
    <w:rsid w:val="00BF414A"/>
    <w:rsid w:val="00BF61F8"/>
    <w:rsid w:val="00BF659A"/>
    <w:rsid w:val="00BF7B1C"/>
    <w:rsid w:val="00BF7DBF"/>
    <w:rsid w:val="00C0134C"/>
    <w:rsid w:val="00C0557B"/>
    <w:rsid w:val="00C06142"/>
    <w:rsid w:val="00C0730F"/>
    <w:rsid w:val="00C1202B"/>
    <w:rsid w:val="00C12501"/>
    <w:rsid w:val="00C13749"/>
    <w:rsid w:val="00C201E6"/>
    <w:rsid w:val="00C215A0"/>
    <w:rsid w:val="00C2213B"/>
    <w:rsid w:val="00C246CD"/>
    <w:rsid w:val="00C25673"/>
    <w:rsid w:val="00C26831"/>
    <w:rsid w:val="00C32503"/>
    <w:rsid w:val="00C3344E"/>
    <w:rsid w:val="00C36233"/>
    <w:rsid w:val="00C40A36"/>
    <w:rsid w:val="00C4596E"/>
    <w:rsid w:val="00C47A5F"/>
    <w:rsid w:val="00C50EB8"/>
    <w:rsid w:val="00C5105D"/>
    <w:rsid w:val="00C512F7"/>
    <w:rsid w:val="00C51906"/>
    <w:rsid w:val="00C528D2"/>
    <w:rsid w:val="00C53E0E"/>
    <w:rsid w:val="00C57694"/>
    <w:rsid w:val="00C57CA2"/>
    <w:rsid w:val="00C64129"/>
    <w:rsid w:val="00C659F3"/>
    <w:rsid w:val="00C6683E"/>
    <w:rsid w:val="00C702CA"/>
    <w:rsid w:val="00C72842"/>
    <w:rsid w:val="00C73300"/>
    <w:rsid w:val="00C75C81"/>
    <w:rsid w:val="00C82777"/>
    <w:rsid w:val="00C83C5E"/>
    <w:rsid w:val="00C84131"/>
    <w:rsid w:val="00C85D12"/>
    <w:rsid w:val="00C86532"/>
    <w:rsid w:val="00C911A5"/>
    <w:rsid w:val="00C97EC6"/>
    <w:rsid w:val="00CA04FB"/>
    <w:rsid w:val="00CA2861"/>
    <w:rsid w:val="00CA37D2"/>
    <w:rsid w:val="00CA45B0"/>
    <w:rsid w:val="00CA59CB"/>
    <w:rsid w:val="00CA77AE"/>
    <w:rsid w:val="00CB0082"/>
    <w:rsid w:val="00CB0D37"/>
    <w:rsid w:val="00CB24A6"/>
    <w:rsid w:val="00CB5129"/>
    <w:rsid w:val="00CB63EE"/>
    <w:rsid w:val="00CC0C9B"/>
    <w:rsid w:val="00CC0E08"/>
    <w:rsid w:val="00CC17E9"/>
    <w:rsid w:val="00CC1808"/>
    <w:rsid w:val="00CC2915"/>
    <w:rsid w:val="00CC3DC0"/>
    <w:rsid w:val="00CC419B"/>
    <w:rsid w:val="00CC4D0F"/>
    <w:rsid w:val="00CC566E"/>
    <w:rsid w:val="00CC5C3F"/>
    <w:rsid w:val="00CC7236"/>
    <w:rsid w:val="00CC726C"/>
    <w:rsid w:val="00CD07F5"/>
    <w:rsid w:val="00CD128B"/>
    <w:rsid w:val="00CD12D0"/>
    <w:rsid w:val="00CD13FD"/>
    <w:rsid w:val="00CD1E43"/>
    <w:rsid w:val="00CD26C7"/>
    <w:rsid w:val="00CD27AB"/>
    <w:rsid w:val="00CD3C14"/>
    <w:rsid w:val="00CE09E3"/>
    <w:rsid w:val="00CE20AE"/>
    <w:rsid w:val="00CE2303"/>
    <w:rsid w:val="00CE3D7A"/>
    <w:rsid w:val="00CE425D"/>
    <w:rsid w:val="00CE4D6A"/>
    <w:rsid w:val="00CE7CEC"/>
    <w:rsid w:val="00CF64B7"/>
    <w:rsid w:val="00D025A6"/>
    <w:rsid w:val="00D048D4"/>
    <w:rsid w:val="00D06A6B"/>
    <w:rsid w:val="00D10C83"/>
    <w:rsid w:val="00D1216A"/>
    <w:rsid w:val="00D12B9D"/>
    <w:rsid w:val="00D1400D"/>
    <w:rsid w:val="00D150DD"/>
    <w:rsid w:val="00D16E47"/>
    <w:rsid w:val="00D24421"/>
    <w:rsid w:val="00D276AB"/>
    <w:rsid w:val="00D3169F"/>
    <w:rsid w:val="00D31A4E"/>
    <w:rsid w:val="00D3519F"/>
    <w:rsid w:val="00D37789"/>
    <w:rsid w:val="00D41AA2"/>
    <w:rsid w:val="00D4299B"/>
    <w:rsid w:val="00D4324A"/>
    <w:rsid w:val="00D4343F"/>
    <w:rsid w:val="00D4355D"/>
    <w:rsid w:val="00D43CA1"/>
    <w:rsid w:val="00D46312"/>
    <w:rsid w:val="00D50B7E"/>
    <w:rsid w:val="00D50EB4"/>
    <w:rsid w:val="00D515CF"/>
    <w:rsid w:val="00D53157"/>
    <w:rsid w:val="00D547B7"/>
    <w:rsid w:val="00D54D57"/>
    <w:rsid w:val="00D551DC"/>
    <w:rsid w:val="00D5576B"/>
    <w:rsid w:val="00D55F4E"/>
    <w:rsid w:val="00D61D37"/>
    <w:rsid w:val="00D62798"/>
    <w:rsid w:val="00D65E26"/>
    <w:rsid w:val="00D71B0B"/>
    <w:rsid w:val="00D7426C"/>
    <w:rsid w:val="00D74736"/>
    <w:rsid w:val="00D8279C"/>
    <w:rsid w:val="00D82DBA"/>
    <w:rsid w:val="00D86794"/>
    <w:rsid w:val="00D9069F"/>
    <w:rsid w:val="00D936C5"/>
    <w:rsid w:val="00D97351"/>
    <w:rsid w:val="00D973AE"/>
    <w:rsid w:val="00D97586"/>
    <w:rsid w:val="00DA044B"/>
    <w:rsid w:val="00DA313F"/>
    <w:rsid w:val="00DB0E32"/>
    <w:rsid w:val="00DB1FDD"/>
    <w:rsid w:val="00DB324E"/>
    <w:rsid w:val="00DB33C4"/>
    <w:rsid w:val="00DB394E"/>
    <w:rsid w:val="00DB7533"/>
    <w:rsid w:val="00DC03E6"/>
    <w:rsid w:val="00DC2420"/>
    <w:rsid w:val="00DC2971"/>
    <w:rsid w:val="00DC2E55"/>
    <w:rsid w:val="00DC3520"/>
    <w:rsid w:val="00DC5568"/>
    <w:rsid w:val="00DC5983"/>
    <w:rsid w:val="00DC6606"/>
    <w:rsid w:val="00DD0150"/>
    <w:rsid w:val="00DD5DF7"/>
    <w:rsid w:val="00DE0037"/>
    <w:rsid w:val="00DE1DE4"/>
    <w:rsid w:val="00DE2270"/>
    <w:rsid w:val="00DE3EE7"/>
    <w:rsid w:val="00DE44AE"/>
    <w:rsid w:val="00DE673F"/>
    <w:rsid w:val="00DE6B2F"/>
    <w:rsid w:val="00DE7A19"/>
    <w:rsid w:val="00DE7E66"/>
    <w:rsid w:val="00DF04D8"/>
    <w:rsid w:val="00DF0CC4"/>
    <w:rsid w:val="00DF22C7"/>
    <w:rsid w:val="00DF38FA"/>
    <w:rsid w:val="00DF39E6"/>
    <w:rsid w:val="00DF401E"/>
    <w:rsid w:val="00E000DF"/>
    <w:rsid w:val="00E00131"/>
    <w:rsid w:val="00E02030"/>
    <w:rsid w:val="00E021D6"/>
    <w:rsid w:val="00E0357E"/>
    <w:rsid w:val="00E03E1F"/>
    <w:rsid w:val="00E0519F"/>
    <w:rsid w:val="00E06213"/>
    <w:rsid w:val="00E07078"/>
    <w:rsid w:val="00E1347A"/>
    <w:rsid w:val="00E16B33"/>
    <w:rsid w:val="00E16DF3"/>
    <w:rsid w:val="00E177E3"/>
    <w:rsid w:val="00E232F5"/>
    <w:rsid w:val="00E24E46"/>
    <w:rsid w:val="00E25664"/>
    <w:rsid w:val="00E25D7B"/>
    <w:rsid w:val="00E3284B"/>
    <w:rsid w:val="00E33CF2"/>
    <w:rsid w:val="00E34763"/>
    <w:rsid w:val="00E42B34"/>
    <w:rsid w:val="00E42EB1"/>
    <w:rsid w:val="00E45851"/>
    <w:rsid w:val="00E45CBF"/>
    <w:rsid w:val="00E5051C"/>
    <w:rsid w:val="00E512BB"/>
    <w:rsid w:val="00E55926"/>
    <w:rsid w:val="00E559AD"/>
    <w:rsid w:val="00E56239"/>
    <w:rsid w:val="00E568BE"/>
    <w:rsid w:val="00E60E4B"/>
    <w:rsid w:val="00E61144"/>
    <w:rsid w:val="00E6323C"/>
    <w:rsid w:val="00E64404"/>
    <w:rsid w:val="00E6644B"/>
    <w:rsid w:val="00E72460"/>
    <w:rsid w:val="00E73921"/>
    <w:rsid w:val="00E74927"/>
    <w:rsid w:val="00E7768A"/>
    <w:rsid w:val="00E8041B"/>
    <w:rsid w:val="00E80846"/>
    <w:rsid w:val="00E815E5"/>
    <w:rsid w:val="00E819FA"/>
    <w:rsid w:val="00E838C2"/>
    <w:rsid w:val="00E8536D"/>
    <w:rsid w:val="00E858CA"/>
    <w:rsid w:val="00E85E6C"/>
    <w:rsid w:val="00E87039"/>
    <w:rsid w:val="00E87B82"/>
    <w:rsid w:val="00E87C2E"/>
    <w:rsid w:val="00E9140C"/>
    <w:rsid w:val="00E94E34"/>
    <w:rsid w:val="00EA04CE"/>
    <w:rsid w:val="00EA30F6"/>
    <w:rsid w:val="00EA6734"/>
    <w:rsid w:val="00EB096D"/>
    <w:rsid w:val="00EB1D80"/>
    <w:rsid w:val="00EB26FF"/>
    <w:rsid w:val="00EB3756"/>
    <w:rsid w:val="00EB5B82"/>
    <w:rsid w:val="00EB66EA"/>
    <w:rsid w:val="00EC0BB3"/>
    <w:rsid w:val="00EC2A6B"/>
    <w:rsid w:val="00EC3095"/>
    <w:rsid w:val="00EC35B4"/>
    <w:rsid w:val="00EC4503"/>
    <w:rsid w:val="00EC46C9"/>
    <w:rsid w:val="00EC7706"/>
    <w:rsid w:val="00ED04DF"/>
    <w:rsid w:val="00ED11D3"/>
    <w:rsid w:val="00ED460B"/>
    <w:rsid w:val="00EE056C"/>
    <w:rsid w:val="00EE05BB"/>
    <w:rsid w:val="00EE2F18"/>
    <w:rsid w:val="00EE3F51"/>
    <w:rsid w:val="00EE7250"/>
    <w:rsid w:val="00EE7B79"/>
    <w:rsid w:val="00EF050F"/>
    <w:rsid w:val="00EF067D"/>
    <w:rsid w:val="00EF13EE"/>
    <w:rsid w:val="00EF18AA"/>
    <w:rsid w:val="00EF1C39"/>
    <w:rsid w:val="00EF3C36"/>
    <w:rsid w:val="00EF5C23"/>
    <w:rsid w:val="00EF7786"/>
    <w:rsid w:val="00F02198"/>
    <w:rsid w:val="00F02438"/>
    <w:rsid w:val="00F04480"/>
    <w:rsid w:val="00F05837"/>
    <w:rsid w:val="00F10E74"/>
    <w:rsid w:val="00F116DF"/>
    <w:rsid w:val="00F1384E"/>
    <w:rsid w:val="00F1568A"/>
    <w:rsid w:val="00F17A57"/>
    <w:rsid w:val="00F22A38"/>
    <w:rsid w:val="00F35D05"/>
    <w:rsid w:val="00F35D2F"/>
    <w:rsid w:val="00F3722F"/>
    <w:rsid w:val="00F41316"/>
    <w:rsid w:val="00F43317"/>
    <w:rsid w:val="00F4458C"/>
    <w:rsid w:val="00F452F4"/>
    <w:rsid w:val="00F45AD1"/>
    <w:rsid w:val="00F47C24"/>
    <w:rsid w:val="00F5070C"/>
    <w:rsid w:val="00F52331"/>
    <w:rsid w:val="00F53013"/>
    <w:rsid w:val="00F5575F"/>
    <w:rsid w:val="00F57469"/>
    <w:rsid w:val="00F57A7B"/>
    <w:rsid w:val="00F57D88"/>
    <w:rsid w:val="00F60617"/>
    <w:rsid w:val="00F63445"/>
    <w:rsid w:val="00F6454F"/>
    <w:rsid w:val="00F66B9A"/>
    <w:rsid w:val="00F70012"/>
    <w:rsid w:val="00F7036F"/>
    <w:rsid w:val="00F71AE2"/>
    <w:rsid w:val="00F725B7"/>
    <w:rsid w:val="00F73974"/>
    <w:rsid w:val="00F757E8"/>
    <w:rsid w:val="00F837BA"/>
    <w:rsid w:val="00F839CA"/>
    <w:rsid w:val="00F86B5D"/>
    <w:rsid w:val="00F8754D"/>
    <w:rsid w:val="00F92085"/>
    <w:rsid w:val="00F95F6C"/>
    <w:rsid w:val="00F979A5"/>
    <w:rsid w:val="00F97DE6"/>
    <w:rsid w:val="00FA0B51"/>
    <w:rsid w:val="00FA0EB9"/>
    <w:rsid w:val="00FA6C22"/>
    <w:rsid w:val="00FA7895"/>
    <w:rsid w:val="00FB0B1B"/>
    <w:rsid w:val="00FB2EC5"/>
    <w:rsid w:val="00FB6B5E"/>
    <w:rsid w:val="00FB79E9"/>
    <w:rsid w:val="00FC1A00"/>
    <w:rsid w:val="00FC2FE3"/>
    <w:rsid w:val="00FC63CD"/>
    <w:rsid w:val="00FC67D7"/>
    <w:rsid w:val="00FC7A37"/>
    <w:rsid w:val="00FD0BD8"/>
    <w:rsid w:val="00FD31B6"/>
    <w:rsid w:val="00FD4632"/>
    <w:rsid w:val="00FD4A0D"/>
    <w:rsid w:val="00FD7391"/>
    <w:rsid w:val="00FD77D2"/>
    <w:rsid w:val="00FD7DFB"/>
    <w:rsid w:val="00FE2ABF"/>
    <w:rsid w:val="00FE39E3"/>
    <w:rsid w:val="00FE4FDA"/>
    <w:rsid w:val="00FF04F7"/>
    <w:rsid w:val="00FF3E27"/>
    <w:rsid w:val="00FF4B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52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locked="1" w:uiPriority="0" w:qFormat="1"/>
    <w:lsdException w:name="page number" w:uiPriority="0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7163"/>
    <w:pPr>
      <w:widowControl w:val="0"/>
    </w:pPr>
    <w:rPr>
      <w:szCs w:val="24"/>
    </w:rPr>
  </w:style>
  <w:style w:type="paragraph" w:styleId="2">
    <w:name w:val="heading 2"/>
    <w:basedOn w:val="a"/>
    <w:link w:val="20"/>
    <w:qFormat/>
    <w:rsid w:val="00F725B7"/>
    <w:pPr>
      <w:widowControl/>
      <w:spacing w:before="100" w:beforeAutospacing="1" w:after="100" w:afterAutospacing="1"/>
      <w:outlineLvl w:val="1"/>
    </w:pPr>
    <w:rPr>
      <w:rFonts w:ascii="Times" w:hAnsi="Times"/>
      <w:b/>
      <w:bCs/>
      <w:kern w:val="0"/>
      <w:sz w:val="36"/>
      <w:szCs w:val="36"/>
    </w:rPr>
  </w:style>
  <w:style w:type="paragraph" w:styleId="3">
    <w:name w:val="heading 3"/>
    <w:basedOn w:val="a"/>
    <w:next w:val="a"/>
    <w:link w:val="30"/>
    <w:qFormat/>
    <w:locked/>
    <w:rsid w:val="00705F81"/>
    <w:pPr>
      <w:keepNext/>
      <w:spacing w:line="720" w:lineRule="auto"/>
      <w:outlineLvl w:val="2"/>
    </w:pPr>
    <w:rPr>
      <w:rFonts w:ascii="Arial" w:eastAsia="細明體" w:hAnsi="Arial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locked/>
    <w:rsid w:val="00705F81"/>
    <w:pPr>
      <w:keepNext/>
      <w:spacing w:line="720" w:lineRule="auto"/>
      <w:outlineLvl w:val="3"/>
    </w:pPr>
    <w:rPr>
      <w:rFonts w:ascii="Arial" w:eastAsia="細明體" w:hAnsi="Arial"/>
      <w:sz w:val="36"/>
      <w:szCs w:val="36"/>
    </w:rPr>
  </w:style>
  <w:style w:type="paragraph" w:styleId="5">
    <w:name w:val="heading 5"/>
    <w:basedOn w:val="a"/>
    <w:next w:val="a"/>
    <w:link w:val="50"/>
    <w:qFormat/>
    <w:locked/>
    <w:rsid w:val="00705F81"/>
    <w:pPr>
      <w:keepNext/>
      <w:spacing w:line="720" w:lineRule="auto"/>
      <w:outlineLvl w:val="4"/>
    </w:pPr>
    <w:rPr>
      <w:rFonts w:ascii="Arial" w:eastAsia="細明體" w:hAnsi="Arial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locked/>
    <w:rsid w:val="00705F81"/>
    <w:pPr>
      <w:keepNext/>
      <w:spacing w:line="720" w:lineRule="auto"/>
      <w:outlineLvl w:val="5"/>
    </w:pPr>
    <w:rPr>
      <w:rFonts w:ascii="Arial" w:eastAsia="細明體" w:hAnsi="Arial"/>
      <w:sz w:val="36"/>
      <w:szCs w:val="36"/>
    </w:rPr>
  </w:style>
  <w:style w:type="paragraph" w:styleId="7">
    <w:name w:val="heading 7"/>
    <w:basedOn w:val="a"/>
    <w:next w:val="a"/>
    <w:link w:val="70"/>
    <w:qFormat/>
    <w:locked/>
    <w:rsid w:val="00705F81"/>
    <w:pPr>
      <w:keepNext/>
      <w:spacing w:line="720" w:lineRule="auto"/>
      <w:outlineLvl w:val="6"/>
    </w:pPr>
    <w:rPr>
      <w:rFonts w:ascii="Arial" w:eastAsia="細明體" w:hAnsi="Arial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locked/>
    <w:rsid w:val="00705F81"/>
    <w:pPr>
      <w:keepNext/>
      <w:spacing w:line="720" w:lineRule="auto"/>
      <w:outlineLvl w:val="7"/>
    </w:pPr>
    <w:rPr>
      <w:rFonts w:ascii="Arial" w:eastAsia="細明體" w:hAnsi="Arial"/>
      <w:sz w:val="36"/>
      <w:szCs w:val="36"/>
    </w:rPr>
  </w:style>
  <w:style w:type="paragraph" w:styleId="9">
    <w:name w:val="heading 9"/>
    <w:basedOn w:val="a"/>
    <w:next w:val="a"/>
    <w:link w:val="90"/>
    <w:qFormat/>
    <w:locked/>
    <w:rsid w:val="00705F81"/>
    <w:pPr>
      <w:keepNext/>
      <w:spacing w:line="720" w:lineRule="auto"/>
      <w:outlineLvl w:val="8"/>
    </w:pPr>
    <w:rPr>
      <w:rFonts w:ascii="Arial" w:eastAsia="細明體" w:hAnsi="Arial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標題 2 字元"/>
    <w:basedOn w:val="a0"/>
    <w:link w:val="2"/>
    <w:locked/>
    <w:rsid w:val="00F725B7"/>
    <w:rPr>
      <w:rFonts w:ascii="Times" w:hAnsi="Times" w:cs="Times New Roman"/>
      <w:b/>
      <w:bCs/>
      <w:sz w:val="36"/>
      <w:szCs w:val="36"/>
    </w:rPr>
  </w:style>
  <w:style w:type="table" w:styleId="a3">
    <w:name w:val="Table Grid"/>
    <w:basedOn w:val="a1"/>
    <w:rsid w:val="005A2768"/>
    <w:pPr>
      <w:widowControl w:val="0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rsid w:val="004A66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locked/>
    <w:rsid w:val="004A6619"/>
    <w:rPr>
      <w:rFonts w:cs="Times New Roman"/>
      <w:kern w:val="2"/>
    </w:rPr>
  </w:style>
  <w:style w:type="paragraph" w:styleId="a6">
    <w:name w:val="footer"/>
    <w:basedOn w:val="a"/>
    <w:link w:val="a7"/>
    <w:rsid w:val="004A66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locked/>
    <w:rsid w:val="004A6619"/>
    <w:rPr>
      <w:rFonts w:cs="Times New Roman"/>
      <w:kern w:val="2"/>
    </w:rPr>
  </w:style>
  <w:style w:type="paragraph" w:styleId="a8">
    <w:name w:val="Balloon Text"/>
    <w:basedOn w:val="a"/>
    <w:link w:val="a9"/>
    <w:uiPriority w:val="99"/>
    <w:rsid w:val="009B4ABA"/>
    <w:rPr>
      <w:rFonts w:ascii="Cambria" w:hAnsi="Cambria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locked/>
    <w:rsid w:val="009B4ABA"/>
    <w:rPr>
      <w:rFonts w:ascii="Cambria" w:eastAsia="新細明體" w:hAnsi="Cambria" w:cs="Times New Roman"/>
      <w:kern w:val="2"/>
      <w:sz w:val="18"/>
      <w:szCs w:val="18"/>
    </w:rPr>
  </w:style>
  <w:style w:type="paragraph" w:styleId="Web">
    <w:name w:val="Normal (Web)"/>
    <w:basedOn w:val="a"/>
    <w:uiPriority w:val="99"/>
    <w:rsid w:val="00DC6606"/>
    <w:pPr>
      <w:widowControl/>
      <w:spacing w:before="100" w:beforeAutospacing="1" w:after="100" w:afterAutospacing="1"/>
    </w:pPr>
    <w:rPr>
      <w:rFonts w:ascii="新細明體" w:hAnsi="新細明體" w:cs="新細明體"/>
      <w:color w:val="000000"/>
      <w:kern w:val="0"/>
    </w:rPr>
  </w:style>
  <w:style w:type="paragraph" w:customStyle="1" w:styleId="21">
    <w:name w:val="大題2"/>
    <w:basedOn w:val="aa"/>
    <w:uiPriority w:val="99"/>
    <w:rsid w:val="00412E8A"/>
    <w:pPr>
      <w:ind w:firstLineChars="200" w:firstLine="504"/>
    </w:pPr>
  </w:style>
  <w:style w:type="paragraph" w:styleId="aa">
    <w:name w:val="Plain Text"/>
    <w:basedOn w:val="a"/>
    <w:link w:val="ab"/>
    <w:uiPriority w:val="99"/>
    <w:rsid w:val="00412E8A"/>
    <w:rPr>
      <w:rFonts w:ascii="細明體" w:eastAsia="細明體" w:hAnsi="Courier New" w:cs="Courier New"/>
    </w:rPr>
  </w:style>
  <w:style w:type="character" w:customStyle="1" w:styleId="ab">
    <w:name w:val="純文字 字元"/>
    <w:basedOn w:val="a0"/>
    <w:link w:val="aa"/>
    <w:uiPriority w:val="99"/>
    <w:semiHidden/>
    <w:rsid w:val="004313BC"/>
    <w:rPr>
      <w:rFonts w:ascii="細明體" w:eastAsia="細明體" w:hAnsi="Courier New" w:cs="Courier New"/>
      <w:szCs w:val="24"/>
    </w:rPr>
  </w:style>
  <w:style w:type="character" w:styleId="ac">
    <w:name w:val="page number"/>
    <w:basedOn w:val="a0"/>
    <w:rsid w:val="000123EB"/>
    <w:rPr>
      <w:rFonts w:cs="Times New Roman"/>
    </w:rPr>
  </w:style>
  <w:style w:type="character" w:styleId="ad">
    <w:name w:val="Emphasis"/>
    <w:basedOn w:val="a0"/>
    <w:uiPriority w:val="99"/>
    <w:qFormat/>
    <w:rsid w:val="00917E2B"/>
    <w:rPr>
      <w:rFonts w:cs="Times New Roman"/>
      <w:color w:val="CC0033"/>
    </w:rPr>
  </w:style>
  <w:style w:type="paragraph" w:styleId="ae">
    <w:name w:val="List Paragraph"/>
    <w:basedOn w:val="a"/>
    <w:uiPriority w:val="34"/>
    <w:qFormat/>
    <w:rsid w:val="00CC419B"/>
    <w:pPr>
      <w:ind w:leftChars="200" w:left="480"/>
    </w:pPr>
  </w:style>
  <w:style w:type="paragraph" w:customStyle="1" w:styleId="tt0">
    <w:name w:val="tt0"/>
    <w:basedOn w:val="a"/>
    <w:uiPriority w:val="99"/>
    <w:rsid w:val="00F17A57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character" w:styleId="af">
    <w:name w:val="Placeholder Text"/>
    <w:basedOn w:val="a0"/>
    <w:uiPriority w:val="99"/>
    <w:semiHidden/>
    <w:rsid w:val="008B5D21"/>
    <w:rPr>
      <w:color w:val="808080"/>
    </w:rPr>
  </w:style>
  <w:style w:type="paragraph" w:customStyle="1" w:styleId="Normal0">
    <w:name w:val="Normal_0"/>
    <w:qFormat/>
    <w:rsid w:val="00046182"/>
    <w:rPr>
      <w:rFonts w:ascii="Times New Roman" w:eastAsia="細明體" w:hAnsi="Times New Roman"/>
      <w:kern w:val="0"/>
      <w:sz w:val="22"/>
      <w:szCs w:val="24"/>
    </w:rPr>
  </w:style>
  <w:style w:type="paragraph" w:customStyle="1" w:styleId="Normal1">
    <w:name w:val="Normal_1"/>
    <w:qFormat/>
    <w:rsid w:val="00046182"/>
    <w:rPr>
      <w:rFonts w:ascii="Times New Roman" w:eastAsia="細明體" w:hAnsi="Times New Roman"/>
      <w:kern w:val="0"/>
      <w:sz w:val="22"/>
      <w:szCs w:val="24"/>
    </w:rPr>
  </w:style>
  <w:style w:type="character" w:customStyle="1" w:styleId="30">
    <w:name w:val="標題 3 字元"/>
    <w:basedOn w:val="a0"/>
    <w:link w:val="3"/>
    <w:rsid w:val="00705F81"/>
    <w:rPr>
      <w:rFonts w:ascii="Arial" w:eastAsia="細明體" w:hAnsi="Arial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705F81"/>
    <w:rPr>
      <w:rFonts w:ascii="Arial" w:eastAsia="細明體" w:hAnsi="Arial"/>
      <w:sz w:val="36"/>
      <w:szCs w:val="36"/>
    </w:rPr>
  </w:style>
  <w:style w:type="character" w:customStyle="1" w:styleId="50">
    <w:name w:val="標題 5 字元"/>
    <w:basedOn w:val="a0"/>
    <w:link w:val="5"/>
    <w:rsid w:val="00705F81"/>
    <w:rPr>
      <w:rFonts w:ascii="Arial" w:eastAsia="細明體" w:hAnsi="Arial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705F81"/>
    <w:rPr>
      <w:rFonts w:ascii="Arial" w:eastAsia="細明體" w:hAnsi="Arial"/>
      <w:sz w:val="36"/>
      <w:szCs w:val="36"/>
    </w:rPr>
  </w:style>
  <w:style w:type="character" w:customStyle="1" w:styleId="70">
    <w:name w:val="標題 7 字元"/>
    <w:basedOn w:val="a0"/>
    <w:link w:val="7"/>
    <w:rsid w:val="00705F81"/>
    <w:rPr>
      <w:rFonts w:ascii="Arial" w:eastAsia="細明體" w:hAnsi="Arial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705F81"/>
    <w:rPr>
      <w:rFonts w:ascii="Arial" w:eastAsia="細明體" w:hAnsi="Arial"/>
      <w:sz w:val="36"/>
      <w:szCs w:val="36"/>
    </w:rPr>
  </w:style>
  <w:style w:type="character" w:customStyle="1" w:styleId="90">
    <w:name w:val="標題 9 字元"/>
    <w:basedOn w:val="a0"/>
    <w:link w:val="9"/>
    <w:rsid w:val="00705F81"/>
    <w:rPr>
      <w:rFonts w:ascii="Arial" w:eastAsia="細明體" w:hAnsi="Arial"/>
      <w:sz w:val="36"/>
      <w:szCs w:val="36"/>
    </w:rPr>
  </w:style>
  <w:style w:type="paragraph" w:customStyle="1" w:styleId="af0">
    <w:name w:val="國中題目"/>
    <w:basedOn w:val="a"/>
    <w:rsid w:val="00705F81"/>
    <w:pPr>
      <w:adjustRightInd w:val="0"/>
      <w:snapToGrid w:val="0"/>
    </w:pPr>
    <w:rPr>
      <w:rFonts w:ascii="Times New Roman" w:eastAsia="細明體" w:hAnsi="Times New Roman"/>
      <w:kern w:val="0"/>
    </w:rPr>
  </w:style>
  <w:style w:type="paragraph" w:customStyle="1" w:styleId="af1">
    <w:name w:val="國中答案"/>
    <w:basedOn w:val="a"/>
    <w:rsid w:val="00705F81"/>
    <w:pPr>
      <w:adjustRightInd w:val="0"/>
      <w:snapToGrid w:val="0"/>
    </w:pPr>
    <w:rPr>
      <w:rFonts w:ascii="Times New Roman" w:eastAsia="細明體" w:hAnsi="Times New Roman"/>
      <w:color w:val="0000FF"/>
      <w:kern w:val="0"/>
    </w:rPr>
  </w:style>
  <w:style w:type="paragraph" w:customStyle="1" w:styleId="af2">
    <w:name w:val="國中詳解"/>
    <w:basedOn w:val="a"/>
    <w:rsid w:val="00705F81"/>
    <w:pPr>
      <w:adjustRightInd w:val="0"/>
      <w:snapToGrid w:val="0"/>
    </w:pPr>
    <w:rPr>
      <w:rFonts w:ascii="Times New Roman" w:eastAsia="細明體" w:hAnsi="Times New Roman"/>
      <w:color w:val="008000"/>
      <w:kern w:val="0"/>
    </w:rPr>
  </w:style>
  <w:style w:type="paragraph" w:customStyle="1" w:styleId="Normal2">
    <w:name w:val="Normal_2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3">
    <w:name w:val="Normal_3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4">
    <w:name w:val="Normal_4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5">
    <w:name w:val="Normal_5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6">
    <w:name w:val="Normal_6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7">
    <w:name w:val="Normal_7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8">
    <w:name w:val="Normal_8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9">
    <w:name w:val="Normal_9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0">
    <w:name w:val="Normal_10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1">
    <w:name w:val="Normal_11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2">
    <w:name w:val="Normal_12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3">
    <w:name w:val="Normal_13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4">
    <w:name w:val="Normal_14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5">
    <w:name w:val="Normal_15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6">
    <w:name w:val="Normal_16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7">
    <w:name w:val="Normal_17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8">
    <w:name w:val="Normal_18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9">
    <w:name w:val="Normal_19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0">
    <w:name w:val="Normal_20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1">
    <w:name w:val="Normal_21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2">
    <w:name w:val="Normal_22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3">
    <w:name w:val="Normal_23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4">
    <w:name w:val="Normal_24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5">
    <w:name w:val="Normal_25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6">
    <w:name w:val="Normal_26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7">
    <w:name w:val="Normal_27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8">
    <w:name w:val="Normal_28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9">
    <w:name w:val="Normal_29"/>
    <w:qFormat/>
    <w:rsid w:val="00705F81"/>
    <w:rPr>
      <w:rFonts w:ascii="Times New Roman" w:eastAsia="細明體" w:hAnsi="Times New Roman"/>
      <w:kern w:val="0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locked="1" w:uiPriority="0" w:qFormat="1"/>
    <w:lsdException w:name="page number" w:uiPriority="0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7163"/>
    <w:pPr>
      <w:widowControl w:val="0"/>
    </w:pPr>
    <w:rPr>
      <w:szCs w:val="24"/>
    </w:rPr>
  </w:style>
  <w:style w:type="paragraph" w:styleId="2">
    <w:name w:val="heading 2"/>
    <w:basedOn w:val="a"/>
    <w:link w:val="20"/>
    <w:qFormat/>
    <w:rsid w:val="00F725B7"/>
    <w:pPr>
      <w:widowControl/>
      <w:spacing w:before="100" w:beforeAutospacing="1" w:after="100" w:afterAutospacing="1"/>
      <w:outlineLvl w:val="1"/>
    </w:pPr>
    <w:rPr>
      <w:rFonts w:ascii="Times" w:hAnsi="Times"/>
      <w:b/>
      <w:bCs/>
      <w:kern w:val="0"/>
      <w:sz w:val="36"/>
      <w:szCs w:val="36"/>
    </w:rPr>
  </w:style>
  <w:style w:type="paragraph" w:styleId="3">
    <w:name w:val="heading 3"/>
    <w:basedOn w:val="a"/>
    <w:next w:val="a"/>
    <w:link w:val="30"/>
    <w:qFormat/>
    <w:locked/>
    <w:rsid w:val="00705F81"/>
    <w:pPr>
      <w:keepNext/>
      <w:spacing w:line="720" w:lineRule="auto"/>
      <w:outlineLvl w:val="2"/>
    </w:pPr>
    <w:rPr>
      <w:rFonts w:ascii="Arial" w:eastAsia="細明體" w:hAnsi="Arial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locked/>
    <w:rsid w:val="00705F81"/>
    <w:pPr>
      <w:keepNext/>
      <w:spacing w:line="720" w:lineRule="auto"/>
      <w:outlineLvl w:val="3"/>
    </w:pPr>
    <w:rPr>
      <w:rFonts w:ascii="Arial" w:eastAsia="細明體" w:hAnsi="Arial"/>
      <w:sz w:val="36"/>
      <w:szCs w:val="36"/>
    </w:rPr>
  </w:style>
  <w:style w:type="paragraph" w:styleId="5">
    <w:name w:val="heading 5"/>
    <w:basedOn w:val="a"/>
    <w:next w:val="a"/>
    <w:link w:val="50"/>
    <w:qFormat/>
    <w:locked/>
    <w:rsid w:val="00705F81"/>
    <w:pPr>
      <w:keepNext/>
      <w:spacing w:line="720" w:lineRule="auto"/>
      <w:outlineLvl w:val="4"/>
    </w:pPr>
    <w:rPr>
      <w:rFonts w:ascii="Arial" w:eastAsia="細明體" w:hAnsi="Arial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locked/>
    <w:rsid w:val="00705F81"/>
    <w:pPr>
      <w:keepNext/>
      <w:spacing w:line="720" w:lineRule="auto"/>
      <w:outlineLvl w:val="5"/>
    </w:pPr>
    <w:rPr>
      <w:rFonts w:ascii="Arial" w:eastAsia="細明體" w:hAnsi="Arial"/>
      <w:sz w:val="36"/>
      <w:szCs w:val="36"/>
    </w:rPr>
  </w:style>
  <w:style w:type="paragraph" w:styleId="7">
    <w:name w:val="heading 7"/>
    <w:basedOn w:val="a"/>
    <w:next w:val="a"/>
    <w:link w:val="70"/>
    <w:qFormat/>
    <w:locked/>
    <w:rsid w:val="00705F81"/>
    <w:pPr>
      <w:keepNext/>
      <w:spacing w:line="720" w:lineRule="auto"/>
      <w:outlineLvl w:val="6"/>
    </w:pPr>
    <w:rPr>
      <w:rFonts w:ascii="Arial" w:eastAsia="細明體" w:hAnsi="Arial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locked/>
    <w:rsid w:val="00705F81"/>
    <w:pPr>
      <w:keepNext/>
      <w:spacing w:line="720" w:lineRule="auto"/>
      <w:outlineLvl w:val="7"/>
    </w:pPr>
    <w:rPr>
      <w:rFonts w:ascii="Arial" w:eastAsia="細明體" w:hAnsi="Arial"/>
      <w:sz w:val="36"/>
      <w:szCs w:val="36"/>
    </w:rPr>
  </w:style>
  <w:style w:type="paragraph" w:styleId="9">
    <w:name w:val="heading 9"/>
    <w:basedOn w:val="a"/>
    <w:next w:val="a"/>
    <w:link w:val="90"/>
    <w:qFormat/>
    <w:locked/>
    <w:rsid w:val="00705F81"/>
    <w:pPr>
      <w:keepNext/>
      <w:spacing w:line="720" w:lineRule="auto"/>
      <w:outlineLvl w:val="8"/>
    </w:pPr>
    <w:rPr>
      <w:rFonts w:ascii="Arial" w:eastAsia="細明體" w:hAnsi="Arial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標題 2 字元"/>
    <w:basedOn w:val="a0"/>
    <w:link w:val="2"/>
    <w:locked/>
    <w:rsid w:val="00F725B7"/>
    <w:rPr>
      <w:rFonts w:ascii="Times" w:hAnsi="Times" w:cs="Times New Roman"/>
      <w:b/>
      <w:bCs/>
      <w:sz w:val="36"/>
      <w:szCs w:val="36"/>
    </w:rPr>
  </w:style>
  <w:style w:type="table" w:styleId="a3">
    <w:name w:val="Table Grid"/>
    <w:basedOn w:val="a1"/>
    <w:rsid w:val="005A2768"/>
    <w:pPr>
      <w:widowControl w:val="0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rsid w:val="004A66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locked/>
    <w:rsid w:val="004A6619"/>
    <w:rPr>
      <w:rFonts w:cs="Times New Roman"/>
      <w:kern w:val="2"/>
    </w:rPr>
  </w:style>
  <w:style w:type="paragraph" w:styleId="a6">
    <w:name w:val="footer"/>
    <w:basedOn w:val="a"/>
    <w:link w:val="a7"/>
    <w:rsid w:val="004A66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locked/>
    <w:rsid w:val="004A6619"/>
    <w:rPr>
      <w:rFonts w:cs="Times New Roman"/>
      <w:kern w:val="2"/>
    </w:rPr>
  </w:style>
  <w:style w:type="paragraph" w:styleId="a8">
    <w:name w:val="Balloon Text"/>
    <w:basedOn w:val="a"/>
    <w:link w:val="a9"/>
    <w:uiPriority w:val="99"/>
    <w:rsid w:val="009B4ABA"/>
    <w:rPr>
      <w:rFonts w:ascii="Cambria" w:hAnsi="Cambria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locked/>
    <w:rsid w:val="009B4ABA"/>
    <w:rPr>
      <w:rFonts w:ascii="Cambria" w:eastAsia="新細明體" w:hAnsi="Cambria" w:cs="Times New Roman"/>
      <w:kern w:val="2"/>
      <w:sz w:val="18"/>
      <w:szCs w:val="18"/>
    </w:rPr>
  </w:style>
  <w:style w:type="paragraph" w:styleId="Web">
    <w:name w:val="Normal (Web)"/>
    <w:basedOn w:val="a"/>
    <w:uiPriority w:val="99"/>
    <w:rsid w:val="00DC6606"/>
    <w:pPr>
      <w:widowControl/>
      <w:spacing w:before="100" w:beforeAutospacing="1" w:after="100" w:afterAutospacing="1"/>
    </w:pPr>
    <w:rPr>
      <w:rFonts w:ascii="新細明體" w:hAnsi="新細明體" w:cs="新細明體"/>
      <w:color w:val="000000"/>
      <w:kern w:val="0"/>
    </w:rPr>
  </w:style>
  <w:style w:type="paragraph" w:customStyle="1" w:styleId="21">
    <w:name w:val="大題2"/>
    <w:basedOn w:val="aa"/>
    <w:uiPriority w:val="99"/>
    <w:rsid w:val="00412E8A"/>
    <w:pPr>
      <w:ind w:firstLineChars="200" w:firstLine="504"/>
    </w:pPr>
  </w:style>
  <w:style w:type="paragraph" w:styleId="aa">
    <w:name w:val="Plain Text"/>
    <w:basedOn w:val="a"/>
    <w:link w:val="ab"/>
    <w:uiPriority w:val="99"/>
    <w:rsid w:val="00412E8A"/>
    <w:rPr>
      <w:rFonts w:ascii="細明體" w:eastAsia="細明體" w:hAnsi="Courier New" w:cs="Courier New"/>
    </w:rPr>
  </w:style>
  <w:style w:type="character" w:customStyle="1" w:styleId="ab">
    <w:name w:val="純文字 字元"/>
    <w:basedOn w:val="a0"/>
    <w:link w:val="aa"/>
    <w:uiPriority w:val="99"/>
    <w:semiHidden/>
    <w:rsid w:val="004313BC"/>
    <w:rPr>
      <w:rFonts w:ascii="細明體" w:eastAsia="細明體" w:hAnsi="Courier New" w:cs="Courier New"/>
      <w:szCs w:val="24"/>
    </w:rPr>
  </w:style>
  <w:style w:type="character" w:styleId="ac">
    <w:name w:val="page number"/>
    <w:basedOn w:val="a0"/>
    <w:rsid w:val="000123EB"/>
    <w:rPr>
      <w:rFonts w:cs="Times New Roman"/>
    </w:rPr>
  </w:style>
  <w:style w:type="character" w:styleId="ad">
    <w:name w:val="Emphasis"/>
    <w:basedOn w:val="a0"/>
    <w:uiPriority w:val="99"/>
    <w:qFormat/>
    <w:rsid w:val="00917E2B"/>
    <w:rPr>
      <w:rFonts w:cs="Times New Roman"/>
      <w:color w:val="CC0033"/>
    </w:rPr>
  </w:style>
  <w:style w:type="paragraph" w:styleId="ae">
    <w:name w:val="List Paragraph"/>
    <w:basedOn w:val="a"/>
    <w:uiPriority w:val="34"/>
    <w:qFormat/>
    <w:rsid w:val="00CC419B"/>
    <w:pPr>
      <w:ind w:leftChars="200" w:left="480"/>
    </w:pPr>
  </w:style>
  <w:style w:type="paragraph" w:customStyle="1" w:styleId="tt0">
    <w:name w:val="tt0"/>
    <w:basedOn w:val="a"/>
    <w:uiPriority w:val="99"/>
    <w:rsid w:val="00F17A57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character" w:styleId="af">
    <w:name w:val="Placeholder Text"/>
    <w:basedOn w:val="a0"/>
    <w:uiPriority w:val="99"/>
    <w:semiHidden/>
    <w:rsid w:val="008B5D21"/>
    <w:rPr>
      <w:color w:val="808080"/>
    </w:rPr>
  </w:style>
  <w:style w:type="paragraph" w:customStyle="1" w:styleId="Normal0">
    <w:name w:val="Normal_0"/>
    <w:qFormat/>
    <w:rsid w:val="00046182"/>
    <w:rPr>
      <w:rFonts w:ascii="Times New Roman" w:eastAsia="細明體" w:hAnsi="Times New Roman"/>
      <w:kern w:val="0"/>
      <w:sz w:val="22"/>
      <w:szCs w:val="24"/>
    </w:rPr>
  </w:style>
  <w:style w:type="paragraph" w:customStyle="1" w:styleId="Normal1">
    <w:name w:val="Normal_1"/>
    <w:qFormat/>
    <w:rsid w:val="00046182"/>
    <w:rPr>
      <w:rFonts w:ascii="Times New Roman" w:eastAsia="細明體" w:hAnsi="Times New Roman"/>
      <w:kern w:val="0"/>
      <w:sz w:val="22"/>
      <w:szCs w:val="24"/>
    </w:rPr>
  </w:style>
  <w:style w:type="character" w:customStyle="1" w:styleId="30">
    <w:name w:val="標題 3 字元"/>
    <w:basedOn w:val="a0"/>
    <w:link w:val="3"/>
    <w:rsid w:val="00705F81"/>
    <w:rPr>
      <w:rFonts w:ascii="Arial" w:eastAsia="細明體" w:hAnsi="Arial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705F81"/>
    <w:rPr>
      <w:rFonts w:ascii="Arial" w:eastAsia="細明體" w:hAnsi="Arial"/>
      <w:sz w:val="36"/>
      <w:szCs w:val="36"/>
    </w:rPr>
  </w:style>
  <w:style w:type="character" w:customStyle="1" w:styleId="50">
    <w:name w:val="標題 5 字元"/>
    <w:basedOn w:val="a0"/>
    <w:link w:val="5"/>
    <w:rsid w:val="00705F81"/>
    <w:rPr>
      <w:rFonts w:ascii="Arial" w:eastAsia="細明體" w:hAnsi="Arial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705F81"/>
    <w:rPr>
      <w:rFonts w:ascii="Arial" w:eastAsia="細明體" w:hAnsi="Arial"/>
      <w:sz w:val="36"/>
      <w:szCs w:val="36"/>
    </w:rPr>
  </w:style>
  <w:style w:type="character" w:customStyle="1" w:styleId="70">
    <w:name w:val="標題 7 字元"/>
    <w:basedOn w:val="a0"/>
    <w:link w:val="7"/>
    <w:rsid w:val="00705F81"/>
    <w:rPr>
      <w:rFonts w:ascii="Arial" w:eastAsia="細明體" w:hAnsi="Arial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705F81"/>
    <w:rPr>
      <w:rFonts w:ascii="Arial" w:eastAsia="細明體" w:hAnsi="Arial"/>
      <w:sz w:val="36"/>
      <w:szCs w:val="36"/>
    </w:rPr>
  </w:style>
  <w:style w:type="character" w:customStyle="1" w:styleId="90">
    <w:name w:val="標題 9 字元"/>
    <w:basedOn w:val="a0"/>
    <w:link w:val="9"/>
    <w:rsid w:val="00705F81"/>
    <w:rPr>
      <w:rFonts w:ascii="Arial" w:eastAsia="細明體" w:hAnsi="Arial"/>
      <w:sz w:val="36"/>
      <w:szCs w:val="36"/>
    </w:rPr>
  </w:style>
  <w:style w:type="paragraph" w:customStyle="1" w:styleId="af0">
    <w:name w:val="國中題目"/>
    <w:basedOn w:val="a"/>
    <w:rsid w:val="00705F81"/>
    <w:pPr>
      <w:adjustRightInd w:val="0"/>
      <w:snapToGrid w:val="0"/>
    </w:pPr>
    <w:rPr>
      <w:rFonts w:ascii="Times New Roman" w:eastAsia="細明體" w:hAnsi="Times New Roman"/>
      <w:kern w:val="0"/>
    </w:rPr>
  </w:style>
  <w:style w:type="paragraph" w:customStyle="1" w:styleId="af1">
    <w:name w:val="國中答案"/>
    <w:basedOn w:val="a"/>
    <w:rsid w:val="00705F81"/>
    <w:pPr>
      <w:adjustRightInd w:val="0"/>
      <w:snapToGrid w:val="0"/>
    </w:pPr>
    <w:rPr>
      <w:rFonts w:ascii="Times New Roman" w:eastAsia="細明體" w:hAnsi="Times New Roman"/>
      <w:color w:val="0000FF"/>
      <w:kern w:val="0"/>
    </w:rPr>
  </w:style>
  <w:style w:type="paragraph" w:customStyle="1" w:styleId="af2">
    <w:name w:val="國中詳解"/>
    <w:basedOn w:val="a"/>
    <w:rsid w:val="00705F81"/>
    <w:pPr>
      <w:adjustRightInd w:val="0"/>
      <w:snapToGrid w:val="0"/>
    </w:pPr>
    <w:rPr>
      <w:rFonts w:ascii="Times New Roman" w:eastAsia="細明體" w:hAnsi="Times New Roman"/>
      <w:color w:val="008000"/>
      <w:kern w:val="0"/>
    </w:rPr>
  </w:style>
  <w:style w:type="paragraph" w:customStyle="1" w:styleId="Normal2">
    <w:name w:val="Normal_2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3">
    <w:name w:val="Normal_3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4">
    <w:name w:val="Normal_4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5">
    <w:name w:val="Normal_5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6">
    <w:name w:val="Normal_6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7">
    <w:name w:val="Normal_7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8">
    <w:name w:val="Normal_8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9">
    <w:name w:val="Normal_9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0">
    <w:name w:val="Normal_10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1">
    <w:name w:val="Normal_11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2">
    <w:name w:val="Normal_12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3">
    <w:name w:val="Normal_13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4">
    <w:name w:val="Normal_14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5">
    <w:name w:val="Normal_15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6">
    <w:name w:val="Normal_16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7">
    <w:name w:val="Normal_17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8">
    <w:name w:val="Normal_18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19">
    <w:name w:val="Normal_19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0">
    <w:name w:val="Normal_20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1">
    <w:name w:val="Normal_21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2">
    <w:name w:val="Normal_22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3">
    <w:name w:val="Normal_23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4">
    <w:name w:val="Normal_24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5">
    <w:name w:val="Normal_25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6">
    <w:name w:val="Normal_26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7">
    <w:name w:val="Normal_27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8">
    <w:name w:val="Normal_28"/>
    <w:qFormat/>
    <w:rsid w:val="00705F81"/>
    <w:rPr>
      <w:rFonts w:ascii="Times New Roman" w:eastAsia="細明體" w:hAnsi="Times New Roman"/>
      <w:kern w:val="0"/>
      <w:sz w:val="22"/>
      <w:szCs w:val="24"/>
    </w:rPr>
  </w:style>
  <w:style w:type="paragraph" w:customStyle="1" w:styleId="Normal29">
    <w:name w:val="Normal_29"/>
    <w:qFormat/>
    <w:rsid w:val="00705F81"/>
    <w:rPr>
      <w:rFonts w:ascii="Times New Roman" w:eastAsia="細明體" w:hAnsi="Times New Roman"/>
      <w:kern w:val="0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68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7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5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0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50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54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95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1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89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69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2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14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46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17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32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31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5727795">
          <w:marLeft w:val="150"/>
          <w:marRight w:val="1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7277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7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7278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86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1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0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06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17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9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8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37E5711-2336-460D-9B08-30A4AA8994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973</Words>
  <Characters>1898</Characters>
  <Application>Microsoft Office Word</Application>
  <DocSecurity>0</DocSecurity>
  <Lines>15</Lines>
  <Paragraphs>5</Paragraphs>
  <ScaleCrop>false</ScaleCrop>
  <Company>saihs</Company>
  <LinksUpToDate>false</LinksUpToDate>
  <CharactersWithSpaces>2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台北市立松山高級工農職業學校96學年度第一學期期末考試卷</dc:title>
  <dc:creator>ee</dc:creator>
  <cp:lastModifiedBy>user</cp:lastModifiedBy>
  <cp:revision>5</cp:revision>
  <cp:lastPrinted>2020-03-30T01:40:00Z</cp:lastPrinted>
  <dcterms:created xsi:type="dcterms:W3CDTF">2020-03-30T01:53:00Z</dcterms:created>
  <dcterms:modified xsi:type="dcterms:W3CDTF">2020-03-30T08:16:00Z</dcterms:modified>
</cp:coreProperties>
</file>